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186598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  <w:r w:rsidRPr="00612A2B">
        <w:rPr>
          <w:rFonts w:eastAsia="Calibri" w:cs="Times New Roman"/>
        </w:rPr>
        <w:t>Министерство науки и высшего образования РФ</w:t>
      </w:r>
    </w:p>
    <w:p w14:paraId="44FE5ECC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  <w:r w:rsidRPr="00612A2B">
        <w:rPr>
          <w:rFonts w:eastAsia="Calibri" w:cs="Times New Roman"/>
        </w:rPr>
        <w:t>ФГАОУ ВО Пермский национальный исследовательский</w:t>
      </w:r>
    </w:p>
    <w:p w14:paraId="6D878522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  <w:r w:rsidRPr="00612A2B">
        <w:rPr>
          <w:rFonts w:eastAsia="Calibri" w:cs="Times New Roman"/>
        </w:rPr>
        <w:t>политехнический университет</w:t>
      </w:r>
    </w:p>
    <w:p w14:paraId="030B5F11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  <w:r w:rsidRPr="00612A2B">
        <w:rPr>
          <w:rFonts w:eastAsia="Calibri" w:cs="Times New Roman"/>
        </w:rPr>
        <w:t>Кафедра «Вычислительная математика, механика и биомеханика»</w:t>
      </w:r>
    </w:p>
    <w:p w14:paraId="664AD070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5F2B3A8B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1871DFE2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63A69E77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0A1A325F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2A0B12A5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05D71D43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288A343C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5902B1AB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5766DF16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20893366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4A8592D1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015E2FB3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15589C5A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0372F6A0" w14:textId="62F368C0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  <w:r w:rsidRPr="00612A2B">
        <w:rPr>
          <w:rFonts w:eastAsia="Calibri" w:cs="Times New Roman"/>
        </w:rPr>
        <w:t xml:space="preserve">Отчет по лабораторной работе № </w:t>
      </w:r>
      <w:r>
        <w:rPr>
          <w:rFonts w:eastAsia="Calibri" w:cs="Times New Roman"/>
        </w:rPr>
        <w:t>6</w:t>
      </w:r>
    </w:p>
    <w:p w14:paraId="6C6C1381" w14:textId="7572082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  <w:r w:rsidRPr="00612A2B">
        <w:rPr>
          <w:rFonts w:eastAsia="Calibri" w:cs="Times New Roman"/>
        </w:rPr>
        <w:t>тема «</w:t>
      </w:r>
      <w:r>
        <w:rPr>
          <w:rFonts w:eastAsia="Calibri" w:cs="Times New Roman"/>
        </w:rPr>
        <w:t>Циклы</w:t>
      </w:r>
      <w:r w:rsidRPr="00612A2B">
        <w:rPr>
          <w:rFonts w:eastAsia="Calibri" w:cs="Times New Roman"/>
        </w:rPr>
        <w:t>»</w:t>
      </w:r>
    </w:p>
    <w:p w14:paraId="093526FA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  <w:r w:rsidRPr="00612A2B">
        <w:rPr>
          <w:rFonts w:eastAsia="Calibri" w:cs="Times New Roman"/>
        </w:rPr>
        <w:t>по дисциплине «Информатика»</w:t>
      </w:r>
    </w:p>
    <w:p w14:paraId="5724FE4A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413C42EF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3FE0B3CD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2A5E854F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072CE645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608A8BE1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3E251406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2F7E097D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113EDC0D" w14:textId="77777777" w:rsidR="00612A2B" w:rsidRPr="00612A2B" w:rsidRDefault="00612A2B" w:rsidP="00612A2B">
      <w:pPr>
        <w:tabs>
          <w:tab w:val="clear" w:pos="709"/>
        </w:tabs>
        <w:spacing w:after="0"/>
        <w:ind w:left="5670" w:firstLine="0"/>
        <w:jc w:val="left"/>
        <w:rPr>
          <w:rFonts w:eastAsia="Calibri" w:cs="Times New Roman"/>
          <w:szCs w:val="28"/>
        </w:rPr>
      </w:pPr>
      <w:r w:rsidRPr="00612A2B">
        <w:rPr>
          <w:rFonts w:eastAsia="Calibri" w:cs="Times New Roman"/>
          <w:szCs w:val="28"/>
        </w:rPr>
        <w:t>Выполнил: студент группы ИСТ-21-1б Евсеев В.С.</w:t>
      </w:r>
    </w:p>
    <w:p w14:paraId="338C97D2" w14:textId="77777777" w:rsidR="00612A2B" w:rsidRPr="00612A2B" w:rsidRDefault="00612A2B" w:rsidP="00612A2B">
      <w:pPr>
        <w:tabs>
          <w:tab w:val="clear" w:pos="709"/>
        </w:tabs>
        <w:spacing w:after="0"/>
        <w:ind w:left="5670" w:firstLine="0"/>
        <w:jc w:val="left"/>
        <w:rPr>
          <w:rFonts w:eastAsia="Calibri" w:cs="Times New Roman"/>
        </w:rPr>
      </w:pPr>
    </w:p>
    <w:p w14:paraId="33A91680" w14:textId="77777777" w:rsidR="00612A2B" w:rsidRPr="00612A2B" w:rsidRDefault="00612A2B" w:rsidP="00612A2B">
      <w:pPr>
        <w:tabs>
          <w:tab w:val="clear" w:pos="709"/>
        </w:tabs>
        <w:spacing w:after="0"/>
        <w:ind w:left="5670" w:firstLine="0"/>
        <w:jc w:val="left"/>
        <w:rPr>
          <w:rFonts w:eastAsia="Calibri" w:cs="Times New Roman"/>
        </w:rPr>
      </w:pPr>
    </w:p>
    <w:p w14:paraId="78D103B7" w14:textId="77777777" w:rsidR="00612A2B" w:rsidRPr="00612A2B" w:rsidRDefault="00612A2B" w:rsidP="00612A2B">
      <w:pPr>
        <w:tabs>
          <w:tab w:val="clear" w:pos="709"/>
        </w:tabs>
        <w:spacing w:after="0"/>
        <w:ind w:left="5670" w:firstLine="0"/>
        <w:jc w:val="left"/>
        <w:rPr>
          <w:rFonts w:eastAsia="Calibri" w:cs="Times New Roman"/>
        </w:rPr>
      </w:pPr>
      <w:r w:rsidRPr="00612A2B">
        <w:rPr>
          <w:rFonts w:eastAsia="Calibri" w:cs="Times New Roman"/>
        </w:rPr>
        <w:t>Проверил: доцент каф. ВММБ Каменских А.А.</w:t>
      </w:r>
    </w:p>
    <w:p w14:paraId="05886DCF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5DE94815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597F3C12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013074B5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3AF9E207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1F60E8B5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63CC359A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2C314A96" w14:textId="77777777" w:rsidR="00612A2B" w:rsidRPr="00612A2B" w:rsidRDefault="00612A2B" w:rsidP="00612A2B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382CC433" w14:textId="19C7819B" w:rsidR="00612A2B" w:rsidRDefault="00612A2B" w:rsidP="00612A2B">
      <w:pPr>
        <w:jc w:val="center"/>
      </w:pPr>
      <w:r w:rsidRPr="00612A2B">
        <w:t>Пермь, 2021</w:t>
      </w:r>
      <w:r>
        <w:br w:type="page"/>
      </w:r>
    </w:p>
    <w:p w14:paraId="15C3D880" w14:textId="4F1E0FAE" w:rsidR="00AB3C2A" w:rsidRDefault="00612A2B" w:rsidP="00612A2B">
      <w:pPr>
        <w:ind w:firstLine="0"/>
        <w:jc w:val="center"/>
      </w:pPr>
      <w:r>
        <w:lastRenderedPageBreak/>
        <w:t>Содержание</w:t>
      </w:r>
    </w:p>
    <w:p w14:paraId="4AD63F43" w14:textId="189857B4" w:rsidR="00BE01C5" w:rsidRDefault="00BF572D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91367013" w:history="1">
        <w:r w:rsidR="00BE01C5" w:rsidRPr="00564F51">
          <w:rPr>
            <w:rStyle w:val="af2"/>
            <w:noProof/>
          </w:rPr>
          <w:t>Задание 1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13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4</w:t>
        </w:r>
        <w:r w:rsidR="00BE01C5">
          <w:rPr>
            <w:noProof/>
            <w:webHidden/>
          </w:rPr>
          <w:fldChar w:fldCharType="end"/>
        </w:r>
      </w:hyperlink>
    </w:p>
    <w:p w14:paraId="1845C396" w14:textId="563FD2CD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14" w:history="1">
        <w:r w:rsidR="00BE01C5" w:rsidRPr="00564F51">
          <w:rPr>
            <w:rStyle w:val="af2"/>
            <w:noProof/>
          </w:rPr>
          <w:t>1.1. Общая постановка задачи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14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4</w:t>
        </w:r>
        <w:r w:rsidR="00BE01C5">
          <w:rPr>
            <w:noProof/>
            <w:webHidden/>
          </w:rPr>
          <w:fldChar w:fldCharType="end"/>
        </w:r>
      </w:hyperlink>
    </w:p>
    <w:p w14:paraId="476D0797" w14:textId="72B84F9F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15" w:history="1">
        <w:r w:rsidR="00BE01C5" w:rsidRPr="00564F51">
          <w:rPr>
            <w:rStyle w:val="af2"/>
            <w:noProof/>
          </w:rPr>
          <w:t>1.2. Решение задачи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15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4</w:t>
        </w:r>
        <w:r w:rsidR="00BE01C5">
          <w:rPr>
            <w:noProof/>
            <w:webHidden/>
          </w:rPr>
          <w:fldChar w:fldCharType="end"/>
        </w:r>
      </w:hyperlink>
    </w:p>
    <w:p w14:paraId="3CC90B3D" w14:textId="6FF82E3F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16" w:history="1">
        <w:r w:rsidR="00BE01C5" w:rsidRPr="00564F51">
          <w:rPr>
            <w:rStyle w:val="af2"/>
            <w:noProof/>
          </w:rPr>
          <w:t>1.3. Тестирование программы с проверкой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16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4</w:t>
        </w:r>
        <w:r w:rsidR="00BE01C5">
          <w:rPr>
            <w:noProof/>
            <w:webHidden/>
          </w:rPr>
          <w:fldChar w:fldCharType="end"/>
        </w:r>
      </w:hyperlink>
    </w:p>
    <w:p w14:paraId="07C105C5" w14:textId="720D4614" w:rsidR="00BE01C5" w:rsidRDefault="003771A9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17" w:history="1">
        <w:r w:rsidR="00BE01C5" w:rsidRPr="00564F51">
          <w:rPr>
            <w:rStyle w:val="af2"/>
            <w:noProof/>
          </w:rPr>
          <w:t>Задание 2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17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7</w:t>
        </w:r>
        <w:r w:rsidR="00BE01C5">
          <w:rPr>
            <w:noProof/>
            <w:webHidden/>
          </w:rPr>
          <w:fldChar w:fldCharType="end"/>
        </w:r>
      </w:hyperlink>
    </w:p>
    <w:p w14:paraId="13070B8B" w14:textId="6F974309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18" w:history="1">
        <w:r w:rsidR="00BE01C5" w:rsidRPr="00564F51">
          <w:rPr>
            <w:rStyle w:val="af2"/>
            <w:noProof/>
          </w:rPr>
          <w:t>2.1. Общая постановка задачи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18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7</w:t>
        </w:r>
        <w:r w:rsidR="00BE01C5">
          <w:rPr>
            <w:noProof/>
            <w:webHidden/>
          </w:rPr>
          <w:fldChar w:fldCharType="end"/>
        </w:r>
      </w:hyperlink>
    </w:p>
    <w:p w14:paraId="10529716" w14:textId="269FC991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19" w:history="1">
        <w:r w:rsidR="00BE01C5" w:rsidRPr="00564F51">
          <w:rPr>
            <w:rStyle w:val="af2"/>
            <w:noProof/>
            <w:lang w:val="en-US"/>
          </w:rPr>
          <w:t xml:space="preserve">2.2. </w:t>
        </w:r>
        <w:r w:rsidR="00BE01C5" w:rsidRPr="00564F51">
          <w:rPr>
            <w:rStyle w:val="af2"/>
            <w:noProof/>
          </w:rPr>
          <w:t>Решение</w:t>
        </w:r>
        <w:r w:rsidR="00BE01C5" w:rsidRPr="00564F51">
          <w:rPr>
            <w:rStyle w:val="af2"/>
            <w:noProof/>
            <w:lang w:val="en-US"/>
          </w:rPr>
          <w:t xml:space="preserve"> </w:t>
        </w:r>
        <w:r w:rsidR="00BE01C5" w:rsidRPr="00564F51">
          <w:rPr>
            <w:rStyle w:val="af2"/>
            <w:noProof/>
          </w:rPr>
          <w:t>задачи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19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7</w:t>
        </w:r>
        <w:r w:rsidR="00BE01C5">
          <w:rPr>
            <w:noProof/>
            <w:webHidden/>
          </w:rPr>
          <w:fldChar w:fldCharType="end"/>
        </w:r>
      </w:hyperlink>
    </w:p>
    <w:p w14:paraId="4B7AD453" w14:textId="20F50B03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20" w:history="1">
        <w:r w:rsidR="00BE01C5" w:rsidRPr="00564F51">
          <w:rPr>
            <w:rStyle w:val="af2"/>
            <w:noProof/>
          </w:rPr>
          <w:t>2.3 Тестирование программы с проверкой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20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7</w:t>
        </w:r>
        <w:r w:rsidR="00BE01C5">
          <w:rPr>
            <w:noProof/>
            <w:webHidden/>
          </w:rPr>
          <w:fldChar w:fldCharType="end"/>
        </w:r>
      </w:hyperlink>
    </w:p>
    <w:p w14:paraId="423049DF" w14:textId="7952ABB4" w:rsidR="00BE01C5" w:rsidRDefault="003771A9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21" w:history="1">
        <w:r w:rsidR="00BE01C5" w:rsidRPr="00564F51">
          <w:rPr>
            <w:rStyle w:val="af2"/>
            <w:noProof/>
          </w:rPr>
          <w:t>Задание 3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21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9</w:t>
        </w:r>
        <w:r w:rsidR="00BE01C5">
          <w:rPr>
            <w:noProof/>
            <w:webHidden/>
          </w:rPr>
          <w:fldChar w:fldCharType="end"/>
        </w:r>
      </w:hyperlink>
    </w:p>
    <w:p w14:paraId="518EC20F" w14:textId="1F9CE37F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22" w:history="1">
        <w:r w:rsidR="00BE01C5" w:rsidRPr="00564F51">
          <w:rPr>
            <w:rStyle w:val="af2"/>
            <w:noProof/>
          </w:rPr>
          <w:t>3.1. Общая постановка задачи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22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9</w:t>
        </w:r>
        <w:r w:rsidR="00BE01C5">
          <w:rPr>
            <w:noProof/>
            <w:webHidden/>
          </w:rPr>
          <w:fldChar w:fldCharType="end"/>
        </w:r>
      </w:hyperlink>
    </w:p>
    <w:p w14:paraId="6CB78F51" w14:textId="04725E33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23" w:history="1">
        <w:r w:rsidR="00BE01C5" w:rsidRPr="00564F51">
          <w:rPr>
            <w:rStyle w:val="af2"/>
            <w:noProof/>
          </w:rPr>
          <w:t>3.2. Решение задачи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23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9</w:t>
        </w:r>
        <w:r w:rsidR="00BE01C5">
          <w:rPr>
            <w:noProof/>
            <w:webHidden/>
          </w:rPr>
          <w:fldChar w:fldCharType="end"/>
        </w:r>
      </w:hyperlink>
    </w:p>
    <w:p w14:paraId="5901F668" w14:textId="6C0D739D" w:rsidR="00BE01C5" w:rsidRDefault="003771A9">
      <w:pPr>
        <w:pStyle w:val="3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24" w:history="1">
        <w:r w:rsidR="00BE01C5" w:rsidRPr="00564F51">
          <w:rPr>
            <w:rStyle w:val="af2"/>
            <w:noProof/>
          </w:rPr>
          <w:t>3.2.1. Решение первого выражения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24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9</w:t>
        </w:r>
        <w:r w:rsidR="00BE01C5">
          <w:rPr>
            <w:noProof/>
            <w:webHidden/>
          </w:rPr>
          <w:fldChar w:fldCharType="end"/>
        </w:r>
      </w:hyperlink>
    </w:p>
    <w:p w14:paraId="3B56E7D9" w14:textId="37527AF0" w:rsidR="00BE01C5" w:rsidRDefault="003771A9">
      <w:pPr>
        <w:pStyle w:val="3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25" w:history="1">
        <w:r w:rsidR="00BE01C5" w:rsidRPr="00564F51">
          <w:rPr>
            <w:rStyle w:val="af2"/>
            <w:noProof/>
          </w:rPr>
          <w:t>3.2.2 Решение второго выражения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25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9</w:t>
        </w:r>
        <w:r w:rsidR="00BE01C5">
          <w:rPr>
            <w:noProof/>
            <w:webHidden/>
          </w:rPr>
          <w:fldChar w:fldCharType="end"/>
        </w:r>
      </w:hyperlink>
    </w:p>
    <w:p w14:paraId="1009312C" w14:textId="5CC5F8BB" w:rsidR="00BE01C5" w:rsidRDefault="003771A9">
      <w:pPr>
        <w:pStyle w:val="3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26" w:history="1">
        <w:r w:rsidR="00BE01C5" w:rsidRPr="00564F51">
          <w:rPr>
            <w:rStyle w:val="af2"/>
            <w:noProof/>
            <w:lang w:val="en-US"/>
          </w:rPr>
          <w:t xml:space="preserve">3.2.3 </w:t>
        </w:r>
        <w:r w:rsidR="00BE01C5" w:rsidRPr="00564F51">
          <w:rPr>
            <w:rStyle w:val="af2"/>
            <w:noProof/>
          </w:rPr>
          <w:t>Решение</w:t>
        </w:r>
        <w:r w:rsidR="00BE01C5" w:rsidRPr="00564F51">
          <w:rPr>
            <w:rStyle w:val="af2"/>
            <w:noProof/>
            <w:lang w:val="en-US"/>
          </w:rPr>
          <w:t xml:space="preserve"> </w:t>
        </w:r>
        <w:r w:rsidR="00BE01C5" w:rsidRPr="00564F51">
          <w:rPr>
            <w:rStyle w:val="af2"/>
            <w:noProof/>
          </w:rPr>
          <w:t>третьего</w:t>
        </w:r>
        <w:r w:rsidR="00BE01C5" w:rsidRPr="00564F51">
          <w:rPr>
            <w:rStyle w:val="af2"/>
            <w:noProof/>
            <w:lang w:val="en-US"/>
          </w:rPr>
          <w:t xml:space="preserve"> </w:t>
        </w:r>
        <w:r w:rsidR="00BE01C5" w:rsidRPr="00564F51">
          <w:rPr>
            <w:rStyle w:val="af2"/>
            <w:noProof/>
          </w:rPr>
          <w:t>выражения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26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9</w:t>
        </w:r>
        <w:r w:rsidR="00BE01C5">
          <w:rPr>
            <w:noProof/>
            <w:webHidden/>
          </w:rPr>
          <w:fldChar w:fldCharType="end"/>
        </w:r>
      </w:hyperlink>
    </w:p>
    <w:p w14:paraId="4BB02772" w14:textId="430C41D7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27" w:history="1">
        <w:r w:rsidR="00BE01C5" w:rsidRPr="00564F51">
          <w:rPr>
            <w:rStyle w:val="af2"/>
            <w:noProof/>
          </w:rPr>
          <w:t>3.3. Тестирование с проверкой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27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10</w:t>
        </w:r>
        <w:r w:rsidR="00BE01C5">
          <w:rPr>
            <w:noProof/>
            <w:webHidden/>
          </w:rPr>
          <w:fldChar w:fldCharType="end"/>
        </w:r>
      </w:hyperlink>
    </w:p>
    <w:p w14:paraId="3FE61EAD" w14:textId="1BBC8442" w:rsidR="00BE01C5" w:rsidRDefault="003771A9">
      <w:pPr>
        <w:pStyle w:val="3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28" w:history="1">
        <w:r w:rsidR="00BE01C5" w:rsidRPr="00564F51">
          <w:rPr>
            <w:rStyle w:val="af2"/>
            <w:noProof/>
          </w:rPr>
          <w:t>3.3.1. Тестирование с проверкой первого выражения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28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10</w:t>
        </w:r>
        <w:r w:rsidR="00BE01C5">
          <w:rPr>
            <w:noProof/>
            <w:webHidden/>
          </w:rPr>
          <w:fldChar w:fldCharType="end"/>
        </w:r>
      </w:hyperlink>
    </w:p>
    <w:p w14:paraId="7A3399A7" w14:textId="631743CE" w:rsidR="00BE01C5" w:rsidRDefault="003771A9">
      <w:pPr>
        <w:pStyle w:val="3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29" w:history="1">
        <w:r w:rsidR="00BE01C5" w:rsidRPr="00564F51">
          <w:rPr>
            <w:rStyle w:val="af2"/>
            <w:noProof/>
          </w:rPr>
          <w:t>3.3.2. Тестирование с проверкой второго выражения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29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10</w:t>
        </w:r>
        <w:r w:rsidR="00BE01C5">
          <w:rPr>
            <w:noProof/>
            <w:webHidden/>
          </w:rPr>
          <w:fldChar w:fldCharType="end"/>
        </w:r>
      </w:hyperlink>
    </w:p>
    <w:p w14:paraId="289A8E76" w14:textId="739659B1" w:rsidR="00BE01C5" w:rsidRDefault="003771A9">
      <w:pPr>
        <w:pStyle w:val="3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30" w:history="1">
        <w:r w:rsidR="00BE01C5" w:rsidRPr="00564F51">
          <w:rPr>
            <w:rStyle w:val="af2"/>
            <w:noProof/>
          </w:rPr>
          <w:t>3.3.3. Тестирование с проверкой третьего выражения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30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12</w:t>
        </w:r>
        <w:r w:rsidR="00BE01C5">
          <w:rPr>
            <w:noProof/>
            <w:webHidden/>
          </w:rPr>
          <w:fldChar w:fldCharType="end"/>
        </w:r>
      </w:hyperlink>
    </w:p>
    <w:p w14:paraId="4C5802D5" w14:textId="0009DAB0" w:rsidR="00BE01C5" w:rsidRDefault="003771A9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31" w:history="1">
        <w:r w:rsidR="00BE01C5" w:rsidRPr="00564F51">
          <w:rPr>
            <w:rStyle w:val="af2"/>
            <w:noProof/>
          </w:rPr>
          <w:t>Задание 4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31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14</w:t>
        </w:r>
        <w:r w:rsidR="00BE01C5">
          <w:rPr>
            <w:noProof/>
            <w:webHidden/>
          </w:rPr>
          <w:fldChar w:fldCharType="end"/>
        </w:r>
      </w:hyperlink>
    </w:p>
    <w:p w14:paraId="67718788" w14:textId="4AF96921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32" w:history="1">
        <w:r w:rsidR="00BE01C5" w:rsidRPr="00564F51">
          <w:rPr>
            <w:rStyle w:val="af2"/>
            <w:noProof/>
          </w:rPr>
          <w:t>4.1. Общая постановка задачи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32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14</w:t>
        </w:r>
        <w:r w:rsidR="00BE01C5">
          <w:rPr>
            <w:noProof/>
            <w:webHidden/>
          </w:rPr>
          <w:fldChar w:fldCharType="end"/>
        </w:r>
      </w:hyperlink>
    </w:p>
    <w:p w14:paraId="09696AAA" w14:textId="68B05DAE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33" w:history="1">
        <w:r w:rsidR="00BE01C5" w:rsidRPr="00564F51">
          <w:rPr>
            <w:rStyle w:val="af2"/>
            <w:noProof/>
          </w:rPr>
          <w:t>4.2. Решение задачи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33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14</w:t>
        </w:r>
        <w:r w:rsidR="00BE01C5">
          <w:rPr>
            <w:noProof/>
            <w:webHidden/>
          </w:rPr>
          <w:fldChar w:fldCharType="end"/>
        </w:r>
      </w:hyperlink>
    </w:p>
    <w:p w14:paraId="2C2DB1B5" w14:textId="4B7B7058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34" w:history="1">
        <w:r w:rsidR="00BE01C5" w:rsidRPr="00564F51">
          <w:rPr>
            <w:rStyle w:val="af2"/>
            <w:noProof/>
          </w:rPr>
          <w:t>4.3. Тестирование с проверкой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34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15</w:t>
        </w:r>
        <w:r w:rsidR="00BE01C5">
          <w:rPr>
            <w:noProof/>
            <w:webHidden/>
          </w:rPr>
          <w:fldChar w:fldCharType="end"/>
        </w:r>
      </w:hyperlink>
    </w:p>
    <w:p w14:paraId="70073E33" w14:textId="2FEBAC65" w:rsidR="00BE01C5" w:rsidRDefault="003771A9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35" w:history="1">
        <w:r w:rsidR="00BE01C5" w:rsidRPr="00564F51">
          <w:rPr>
            <w:rStyle w:val="af2"/>
            <w:noProof/>
          </w:rPr>
          <w:t>Задание 5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35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18</w:t>
        </w:r>
        <w:r w:rsidR="00BE01C5">
          <w:rPr>
            <w:noProof/>
            <w:webHidden/>
          </w:rPr>
          <w:fldChar w:fldCharType="end"/>
        </w:r>
      </w:hyperlink>
    </w:p>
    <w:p w14:paraId="60EA1560" w14:textId="5297FF43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36" w:history="1">
        <w:r w:rsidR="00BE01C5" w:rsidRPr="00564F51">
          <w:rPr>
            <w:rStyle w:val="af2"/>
            <w:noProof/>
          </w:rPr>
          <w:t>5.1. Общая постановка задачи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36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18</w:t>
        </w:r>
        <w:r w:rsidR="00BE01C5">
          <w:rPr>
            <w:noProof/>
            <w:webHidden/>
          </w:rPr>
          <w:fldChar w:fldCharType="end"/>
        </w:r>
      </w:hyperlink>
    </w:p>
    <w:p w14:paraId="0F42DE9E" w14:textId="6DF65F18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37" w:history="1">
        <w:r w:rsidR="00BE01C5" w:rsidRPr="00564F51">
          <w:rPr>
            <w:rStyle w:val="af2"/>
            <w:noProof/>
          </w:rPr>
          <w:t>5.2. Решение задачи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37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18</w:t>
        </w:r>
        <w:r w:rsidR="00BE01C5">
          <w:rPr>
            <w:noProof/>
            <w:webHidden/>
          </w:rPr>
          <w:fldChar w:fldCharType="end"/>
        </w:r>
      </w:hyperlink>
    </w:p>
    <w:p w14:paraId="1363059A" w14:textId="709100A9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38" w:history="1">
        <w:r w:rsidR="00BE01C5" w:rsidRPr="00564F51">
          <w:rPr>
            <w:rStyle w:val="af2"/>
            <w:noProof/>
          </w:rPr>
          <w:t>5.3. Тестирование программы с проверкой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38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18</w:t>
        </w:r>
        <w:r w:rsidR="00BE01C5">
          <w:rPr>
            <w:noProof/>
            <w:webHidden/>
          </w:rPr>
          <w:fldChar w:fldCharType="end"/>
        </w:r>
      </w:hyperlink>
    </w:p>
    <w:p w14:paraId="58DAB33F" w14:textId="5AC3CACB" w:rsidR="00BE01C5" w:rsidRDefault="003771A9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39" w:history="1">
        <w:r w:rsidR="00BE01C5" w:rsidRPr="00564F51">
          <w:rPr>
            <w:rStyle w:val="af2"/>
            <w:noProof/>
          </w:rPr>
          <w:t>Задание 6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39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22</w:t>
        </w:r>
        <w:r w:rsidR="00BE01C5">
          <w:rPr>
            <w:noProof/>
            <w:webHidden/>
          </w:rPr>
          <w:fldChar w:fldCharType="end"/>
        </w:r>
      </w:hyperlink>
    </w:p>
    <w:p w14:paraId="591B4A9B" w14:textId="6A2600C9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40" w:history="1">
        <w:r w:rsidR="00BE01C5" w:rsidRPr="00564F51">
          <w:rPr>
            <w:rStyle w:val="af2"/>
            <w:noProof/>
          </w:rPr>
          <w:t>6.1. Общая постановка задачи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40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22</w:t>
        </w:r>
        <w:r w:rsidR="00BE01C5">
          <w:rPr>
            <w:noProof/>
            <w:webHidden/>
          </w:rPr>
          <w:fldChar w:fldCharType="end"/>
        </w:r>
      </w:hyperlink>
    </w:p>
    <w:p w14:paraId="070A0A88" w14:textId="4FFAEC17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41" w:history="1">
        <w:r w:rsidR="00BE01C5" w:rsidRPr="00564F51">
          <w:rPr>
            <w:rStyle w:val="af2"/>
            <w:iCs/>
            <w:noProof/>
          </w:rPr>
          <w:t>6.2. Решение задачи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41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22</w:t>
        </w:r>
        <w:r w:rsidR="00BE01C5">
          <w:rPr>
            <w:noProof/>
            <w:webHidden/>
          </w:rPr>
          <w:fldChar w:fldCharType="end"/>
        </w:r>
      </w:hyperlink>
    </w:p>
    <w:p w14:paraId="2742BE4D" w14:textId="6AFFBD11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42" w:history="1">
        <w:r w:rsidR="00BE01C5" w:rsidRPr="00564F51">
          <w:rPr>
            <w:rStyle w:val="af2"/>
            <w:noProof/>
          </w:rPr>
          <w:t>6.3. Проверка с тестированием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42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23</w:t>
        </w:r>
        <w:r w:rsidR="00BE01C5">
          <w:rPr>
            <w:noProof/>
            <w:webHidden/>
          </w:rPr>
          <w:fldChar w:fldCharType="end"/>
        </w:r>
      </w:hyperlink>
    </w:p>
    <w:p w14:paraId="468B60F8" w14:textId="1761ABF7" w:rsidR="00BE01C5" w:rsidRDefault="003771A9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43" w:history="1">
        <w:r w:rsidR="00BE01C5" w:rsidRPr="00564F51">
          <w:rPr>
            <w:rStyle w:val="af2"/>
            <w:noProof/>
          </w:rPr>
          <w:t>Задание7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43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25</w:t>
        </w:r>
        <w:r w:rsidR="00BE01C5">
          <w:rPr>
            <w:noProof/>
            <w:webHidden/>
          </w:rPr>
          <w:fldChar w:fldCharType="end"/>
        </w:r>
      </w:hyperlink>
    </w:p>
    <w:p w14:paraId="6C13F17E" w14:textId="761235C4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44" w:history="1">
        <w:r w:rsidR="00BE01C5" w:rsidRPr="00564F51">
          <w:rPr>
            <w:rStyle w:val="af2"/>
            <w:noProof/>
          </w:rPr>
          <w:t>7.1. Общая постановка задачи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44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25</w:t>
        </w:r>
        <w:r w:rsidR="00BE01C5">
          <w:rPr>
            <w:noProof/>
            <w:webHidden/>
          </w:rPr>
          <w:fldChar w:fldCharType="end"/>
        </w:r>
      </w:hyperlink>
    </w:p>
    <w:p w14:paraId="54246216" w14:textId="4FFF7387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45" w:history="1">
        <w:r w:rsidR="00BE01C5" w:rsidRPr="00564F51">
          <w:rPr>
            <w:rStyle w:val="af2"/>
            <w:noProof/>
          </w:rPr>
          <w:t>7.2. Решение задачи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45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25</w:t>
        </w:r>
        <w:r w:rsidR="00BE01C5">
          <w:rPr>
            <w:noProof/>
            <w:webHidden/>
          </w:rPr>
          <w:fldChar w:fldCharType="end"/>
        </w:r>
      </w:hyperlink>
    </w:p>
    <w:p w14:paraId="12D3D4D0" w14:textId="3E1FBB7A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46" w:history="1">
        <w:r w:rsidR="00BE01C5" w:rsidRPr="00564F51">
          <w:rPr>
            <w:rStyle w:val="af2"/>
            <w:noProof/>
          </w:rPr>
          <w:t>7.3. Тестирование с проверкой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46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25</w:t>
        </w:r>
        <w:r w:rsidR="00BE01C5">
          <w:rPr>
            <w:noProof/>
            <w:webHidden/>
          </w:rPr>
          <w:fldChar w:fldCharType="end"/>
        </w:r>
      </w:hyperlink>
    </w:p>
    <w:p w14:paraId="6397FBD6" w14:textId="34DB1935" w:rsidR="00BE01C5" w:rsidRDefault="003771A9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47" w:history="1">
        <w:r w:rsidR="00BE01C5" w:rsidRPr="00564F51">
          <w:rPr>
            <w:rStyle w:val="af2"/>
            <w:noProof/>
          </w:rPr>
          <w:t>Задание 8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47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27</w:t>
        </w:r>
        <w:r w:rsidR="00BE01C5">
          <w:rPr>
            <w:noProof/>
            <w:webHidden/>
          </w:rPr>
          <w:fldChar w:fldCharType="end"/>
        </w:r>
      </w:hyperlink>
    </w:p>
    <w:p w14:paraId="58A53D7F" w14:textId="79765CBA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48" w:history="1">
        <w:r w:rsidR="00BE01C5" w:rsidRPr="00564F51">
          <w:rPr>
            <w:rStyle w:val="af2"/>
            <w:noProof/>
          </w:rPr>
          <w:t>8.1. Общая постановка задачи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48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27</w:t>
        </w:r>
        <w:r w:rsidR="00BE01C5">
          <w:rPr>
            <w:noProof/>
            <w:webHidden/>
          </w:rPr>
          <w:fldChar w:fldCharType="end"/>
        </w:r>
      </w:hyperlink>
    </w:p>
    <w:p w14:paraId="56351B89" w14:textId="36B452B9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49" w:history="1">
        <w:r w:rsidR="00BE01C5" w:rsidRPr="00564F51">
          <w:rPr>
            <w:rStyle w:val="af2"/>
            <w:noProof/>
          </w:rPr>
          <w:t>8.2. Решение задачи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49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27</w:t>
        </w:r>
        <w:r w:rsidR="00BE01C5">
          <w:rPr>
            <w:noProof/>
            <w:webHidden/>
          </w:rPr>
          <w:fldChar w:fldCharType="end"/>
        </w:r>
      </w:hyperlink>
    </w:p>
    <w:p w14:paraId="4E6E2DE9" w14:textId="0187C863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50" w:history="1">
        <w:r w:rsidR="00BE01C5" w:rsidRPr="00564F51">
          <w:rPr>
            <w:rStyle w:val="af2"/>
            <w:noProof/>
          </w:rPr>
          <w:t>8.3. Тестирование работы программы с проверкой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50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28</w:t>
        </w:r>
        <w:r w:rsidR="00BE01C5">
          <w:rPr>
            <w:noProof/>
            <w:webHidden/>
          </w:rPr>
          <w:fldChar w:fldCharType="end"/>
        </w:r>
      </w:hyperlink>
    </w:p>
    <w:p w14:paraId="73E426FF" w14:textId="59264B92" w:rsidR="00BE01C5" w:rsidRDefault="003771A9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51" w:history="1">
        <w:r w:rsidR="00BE01C5" w:rsidRPr="00564F51">
          <w:rPr>
            <w:rStyle w:val="af2"/>
            <w:noProof/>
          </w:rPr>
          <w:t>Задание 9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51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31</w:t>
        </w:r>
        <w:r w:rsidR="00BE01C5">
          <w:rPr>
            <w:noProof/>
            <w:webHidden/>
          </w:rPr>
          <w:fldChar w:fldCharType="end"/>
        </w:r>
      </w:hyperlink>
    </w:p>
    <w:p w14:paraId="12B8FF4C" w14:textId="5AE95C7F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52" w:history="1">
        <w:r w:rsidR="00BE01C5" w:rsidRPr="00564F51">
          <w:rPr>
            <w:rStyle w:val="af2"/>
            <w:noProof/>
          </w:rPr>
          <w:t>9.1. Общая постановка задачи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52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31</w:t>
        </w:r>
        <w:r w:rsidR="00BE01C5">
          <w:rPr>
            <w:noProof/>
            <w:webHidden/>
          </w:rPr>
          <w:fldChar w:fldCharType="end"/>
        </w:r>
      </w:hyperlink>
    </w:p>
    <w:p w14:paraId="5E26C76C" w14:textId="33F034D6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53" w:history="1">
        <w:r w:rsidR="00BE01C5" w:rsidRPr="00564F51">
          <w:rPr>
            <w:rStyle w:val="af2"/>
            <w:noProof/>
          </w:rPr>
          <w:t>9.2. Решение задачи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53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31</w:t>
        </w:r>
        <w:r w:rsidR="00BE01C5">
          <w:rPr>
            <w:noProof/>
            <w:webHidden/>
          </w:rPr>
          <w:fldChar w:fldCharType="end"/>
        </w:r>
      </w:hyperlink>
    </w:p>
    <w:p w14:paraId="10BD58A6" w14:textId="133EC68F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54" w:history="1">
        <w:r w:rsidR="00BE01C5" w:rsidRPr="00564F51">
          <w:rPr>
            <w:rStyle w:val="af2"/>
            <w:noProof/>
          </w:rPr>
          <w:t>9.3. Тестирование с проверкой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54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32</w:t>
        </w:r>
        <w:r w:rsidR="00BE01C5">
          <w:rPr>
            <w:noProof/>
            <w:webHidden/>
          </w:rPr>
          <w:fldChar w:fldCharType="end"/>
        </w:r>
      </w:hyperlink>
    </w:p>
    <w:p w14:paraId="4AFE86AF" w14:textId="211CF349" w:rsidR="00BE01C5" w:rsidRDefault="003771A9">
      <w:pPr>
        <w:pStyle w:val="3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55" w:history="1">
        <w:r w:rsidR="00BE01C5" w:rsidRPr="00564F51">
          <w:rPr>
            <w:rStyle w:val="af2"/>
            <w:noProof/>
          </w:rPr>
          <w:t>Проверка №1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55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33</w:t>
        </w:r>
        <w:r w:rsidR="00BE01C5">
          <w:rPr>
            <w:noProof/>
            <w:webHidden/>
          </w:rPr>
          <w:fldChar w:fldCharType="end"/>
        </w:r>
      </w:hyperlink>
    </w:p>
    <w:p w14:paraId="2181D220" w14:textId="352F89F1" w:rsidR="00BE01C5" w:rsidRDefault="003771A9">
      <w:pPr>
        <w:pStyle w:val="3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56" w:history="1">
        <w:r w:rsidR="00BE01C5" w:rsidRPr="00564F51">
          <w:rPr>
            <w:rStyle w:val="af2"/>
            <w:noProof/>
          </w:rPr>
          <w:t>Проверка №2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56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35</w:t>
        </w:r>
        <w:r w:rsidR="00BE01C5">
          <w:rPr>
            <w:noProof/>
            <w:webHidden/>
          </w:rPr>
          <w:fldChar w:fldCharType="end"/>
        </w:r>
      </w:hyperlink>
    </w:p>
    <w:p w14:paraId="0C66D458" w14:textId="6F3417F9" w:rsidR="00BE01C5" w:rsidRDefault="003771A9">
      <w:pPr>
        <w:pStyle w:val="3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57" w:history="1">
        <w:r w:rsidR="00BE01C5" w:rsidRPr="00564F51">
          <w:rPr>
            <w:rStyle w:val="af2"/>
            <w:noProof/>
          </w:rPr>
          <w:t>Проверка №3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57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36</w:t>
        </w:r>
        <w:r w:rsidR="00BE01C5">
          <w:rPr>
            <w:noProof/>
            <w:webHidden/>
          </w:rPr>
          <w:fldChar w:fldCharType="end"/>
        </w:r>
      </w:hyperlink>
    </w:p>
    <w:p w14:paraId="5FECE8B7" w14:textId="3FF73C58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58" w:history="1">
        <w:r w:rsidR="00BE01C5" w:rsidRPr="00564F51">
          <w:rPr>
            <w:rStyle w:val="af2"/>
            <w:noProof/>
          </w:rPr>
          <w:t>Блок-схема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58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39</w:t>
        </w:r>
        <w:r w:rsidR="00BE01C5">
          <w:rPr>
            <w:noProof/>
            <w:webHidden/>
          </w:rPr>
          <w:fldChar w:fldCharType="end"/>
        </w:r>
      </w:hyperlink>
    </w:p>
    <w:p w14:paraId="1EA8AFE4" w14:textId="7CF2941C" w:rsidR="00BE01C5" w:rsidRDefault="003771A9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59" w:history="1">
        <w:r w:rsidR="00BE01C5" w:rsidRPr="00564F51">
          <w:rPr>
            <w:rStyle w:val="af2"/>
            <w:noProof/>
          </w:rPr>
          <w:t>Задание 10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59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41</w:t>
        </w:r>
        <w:r w:rsidR="00BE01C5">
          <w:rPr>
            <w:noProof/>
            <w:webHidden/>
          </w:rPr>
          <w:fldChar w:fldCharType="end"/>
        </w:r>
      </w:hyperlink>
    </w:p>
    <w:p w14:paraId="48707786" w14:textId="783E22EC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60" w:history="1">
        <w:r w:rsidR="00BE01C5" w:rsidRPr="00564F51">
          <w:rPr>
            <w:rStyle w:val="af2"/>
            <w:noProof/>
          </w:rPr>
          <w:t>10.1. Общая постановка задачи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60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41</w:t>
        </w:r>
        <w:r w:rsidR="00BE01C5">
          <w:rPr>
            <w:noProof/>
            <w:webHidden/>
          </w:rPr>
          <w:fldChar w:fldCharType="end"/>
        </w:r>
      </w:hyperlink>
    </w:p>
    <w:p w14:paraId="1DA62447" w14:textId="01F03A08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61" w:history="1">
        <w:r w:rsidR="00BE01C5" w:rsidRPr="00564F51">
          <w:rPr>
            <w:rStyle w:val="af2"/>
            <w:noProof/>
            <w:lang w:val="en-US"/>
          </w:rPr>
          <w:t xml:space="preserve">10.2. </w:t>
        </w:r>
        <w:r w:rsidR="00BE01C5" w:rsidRPr="00564F51">
          <w:rPr>
            <w:rStyle w:val="af2"/>
            <w:noProof/>
          </w:rPr>
          <w:t>Решение</w:t>
        </w:r>
        <w:r w:rsidR="00BE01C5" w:rsidRPr="00564F51">
          <w:rPr>
            <w:rStyle w:val="af2"/>
            <w:noProof/>
            <w:lang w:val="en-US"/>
          </w:rPr>
          <w:t xml:space="preserve"> </w:t>
        </w:r>
        <w:r w:rsidR="00BE01C5" w:rsidRPr="00564F51">
          <w:rPr>
            <w:rStyle w:val="af2"/>
            <w:noProof/>
          </w:rPr>
          <w:t>задачи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61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41</w:t>
        </w:r>
        <w:r w:rsidR="00BE01C5">
          <w:rPr>
            <w:noProof/>
            <w:webHidden/>
          </w:rPr>
          <w:fldChar w:fldCharType="end"/>
        </w:r>
      </w:hyperlink>
    </w:p>
    <w:p w14:paraId="09CA6E0B" w14:textId="53A97C2A" w:rsidR="00BE01C5" w:rsidRDefault="003771A9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91367062" w:history="1">
        <w:r w:rsidR="00BE01C5" w:rsidRPr="00564F51">
          <w:rPr>
            <w:rStyle w:val="af2"/>
            <w:noProof/>
          </w:rPr>
          <w:t>10.3. Тестирование с проверкой</w:t>
        </w:r>
        <w:r w:rsidR="00BE01C5">
          <w:rPr>
            <w:noProof/>
            <w:webHidden/>
          </w:rPr>
          <w:tab/>
        </w:r>
        <w:r w:rsidR="00BE01C5">
          <w:rPr>
            <w:noProof/>
            <w:webHidden/>
          </w:rPr>
          <w:fldChar w:fldCharType="begin"/>
        </w:r>
        <w:r w:rsidR="00BE01C5">
          <w:rPr>
            <w:noProof/>
            <w:webHidden/>
          </w:rPr>
          <w:instrText xml:space="preserve"> PAGEREF _Toc91367062 \h </w:instrText>
        </w:r>
        <w:r w:rsidR="00BE01C5">
          <w:rPr>
            <w:noProof/>
            <w:webHidden/>
          </w:rPr>
        </w:r>
        <w:r w:rsidR="00BE01C5">
          <w:rPr>
            <w:noProof/>
            <w:webHidden/>
          </w:rPr>
          <w:fldChar w:fldCharType="separate"/>
        </w:r>
        <w:r w:rsidR="00BE01C5">
          <w:rPr>
            <w:noProof/>
            <w:webHidden/>
          </w:rPr>
          <w:t>42</w:t>
        </w:r>
        <w:r w:rsidR="00BE01C5">
          <w:rPr>
            <w:noProof/>
            <w:webHidden/>
          </w:rPr>
          <w:fldChar w:fldCharType="end"/>
        </w:r>
      </w:hyperlink>
    </w:p>
    <w:p w14:paraId="4F4C6D63" w14:textId="35EC62F4" w:rsidR="00612A2B" w:rsidRDefault="00BF572D" w:rsidP="00612A2B">
      <w:pPr>
        <w:ind w:firstLine="0"/>
        <w:jc w:val="center"/>
      </w:pPr>
      <w:r>
        <w:fldChar w:fldCharType="end"/>
      </w:r>
    </w:p>
    <w:p w14:paraId="135E309F" w14:textId="7449B3FD" w:rsidR="00612A2B" w:rsidRDefault="00612A2B" w:rsidP="00612A2B">
      <w:pPr>
        <w:ind w:firstLine="0"/>
        <w:jc w:val="center"/>
      </w:pPr>
      <w:r>
        <w:br w:type="page"/>
      </w:r>
    </w:p>
    <w:p w14:paraId="4A8AF263" w14:textId="1FA05B8F" w:rsidR="00612A2B" w:rsidRDefault="00612A2B" w:rsidP="00612A2B">
      <w:pPr>
        <w:pStyle w:val="1"/>
      </w:pPr>
      <w:bookmarkStart w:id="0" w:name="_Toc91367013"/>
      <w:r>
        <w:lastRenderedPageBreak/>
        <w:t>Задание 1</w:t>
      </w:r>
      <w:bookmarkEnd w:id="0"/>
    </w:p>
    <w:p w14:paraId="65E549AC" w14:textId="43648267" w:rsidR="00612A2B" w:rsidRDefault="00612A2B" w:rsidP="00612A2B">
      <w:pPr>
        <w:pStyle w:val="2"/>
      </w:pPr>
      <w:bookmarkStart w:id="1" w:name="_Toc91367014"/>
      <w:r>
        <w:t>1.1. Общая постановка задачи</w:t>
      </w:r>
      <w:bookmarkEnd w:id="1"/>
    </w:p>
    <w:p w14:paraId="3A20F28B" w14:textId="77777777" w:rsidR="00612A2B" w:rsidRPr="000F4C35" w:rsidRDefault="00612A2B" w:rsidP="00612A2B">
      <w:pPr>
        <w:widowControl w:val="0"/>
      </w:pPr>
      <w:r w:rsidRPr="000F4C35">
        <w:t xml:space="preserve">Найти сумму первых </w:t>
      </w:r>
      <w:r w:rsidRPr="000F4C35">
        <w:rPr>
          <w:lang w:val="en-US"/>
        </w:rPr>
        <w:t>N</w:t>
      </w:r>
      <w:r w:rsidRPr="000F4C35">
        <w:t xml:space="preserve"> членов ряда и найти сумму членов ряда, которые меньше заданного с клавиатуры числа </w:t>
      </w:r>
      <w:r w:rsidRPr="000F4C35">
        <w:rPr>
          <w:lang w:val="en-US"/>
        </w:rPr>
        <w:t>M</w:t>
      </w:r>
      <w:r w:rsidRPr="000F4C35">
        <w:t>:</w:t>
      </w:r>
    </w:p>
    <w:p w14:paraId="1D058CE0" w14:textId="77777777" w:rsidR="00612A2B" w:rsidRPr="000F4C35" w:rsidRDefault="00612A2B" w:rsidP="00612A2B">
      <w:pPr>
        <w:widowControl w:val="0"/>
        <w:ind w:firstLine="540"/>
      </w:pPr>
      <w:r w:rsidRPr="000F4C35">
        <w:rPr>
          <w:i/>
          <w:position w:val="-24"/>
        </w:rPr>
        <w:object w:dxaOrig="2780" w:dyaOrig="660" w14:anchorId="1E8D9F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2pt;height:33pt" o:ole="">
            <v:imagedata r:id="rId5" o:title=""/>
          </v:shape>
          <o:OLEObject Type="Embed" ProgID="Equation.DSMT4" ShapeID="_x0000_i1025" DrawAspect="Content" ObjectID="_1708621362" r:id="rId6"/>
        </w:object>
      </w:r>
    </w:p>
    <w:p w14:paraId="01EB87FB" w14:textId="7EDDBD0C" w:rsidR="00612A2B" w:rsidRDefault="00047D60" w:rsidP="00612A2B">
      <w:pPr>
        <w:pStyle w:val="2"/>
      </w:pPr>
      <w:bookmarkStart w:id="2" w:name="_Toc91367015"/>
      <w:r>
        <w:t>1</w:t>
      </w:r>
      <w:r w:rsidR="00612A2B">
        <w:t>.2. Решение задачи</w:t>
      </w:r>
      <w:bookmarkEnd w:id="2"/>
    </w:p>
    <w:p w14:paraId="3D3DFA14" w14:textId="4924BCF5" w:rsidR="00612A2B" w:rsidRPr="00612A2B" w:rsidRDefault="00612A2B" w:rsidP="00612A2B">
      <w:pPr>
        <w:shd w:val="clear" w:color="auto" w:fill="2B2B2B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mport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import static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System.</w:t>
      </w:r>
      <w:r w:rsidRPr="00612A2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public class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Task61 {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void </w:t>
      </w:r>
      <w:r w:rsidRPr="00612A2B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tring[] args) {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canner scanner = 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(System.</w:t>
      </w:r>
      <w:r w:rsidRPr="00612A2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612A2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612A2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количество членов ряда n:"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int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 = scanner.nextInt()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612A2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612A2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число m:"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 = scanner.nextDouble()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612A2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612A2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константу x:"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 = scanner.nextDouble()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Sn = </w:t>
      </w:r>
      <w:r w:rsidRPr="00612A2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Sm = </w:t>
      </w:r>
      <w:r w:rsidRPr="00612A2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for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i = </w:t>
      </w:r>
      <w:r w:rsidRPr="00612A2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 &lt;= n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++) {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Sn += Math.</w:t>
      </w:r>
      <w:r w:rsidRPr="00612A2B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i) / </w:t>
      </w:r>
      <w:r w:rsidRPr="00612A2B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Fact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i)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if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Math.</w:t>
      </w:r>
      <w:r w:rsidRPr="00612A2B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i) / </w:t>
      </w:r>
      <w:r w:rsidRPr="00612A2B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Fact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i)) &lt; m) {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Sm += Math.</w:t>
      </w:r>
      <w:r w:rsidRPr="00612A2B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i) / </w:t>
      </w:r>
      <w:r w:rsidRPr="00612A2B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Fact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i)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612A2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612A2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Сумма первых членов ряда n: "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Sn)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612A2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612A2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Сумма членов ряда, кот</w:t>
      </w:r>
      <w:r w:rsidR="00A038F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</w:t>
      </w:r>
      <w:r w:rsidRPr="00612A2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рые меньше заданного с клавиатуры числа m: "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Sm)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int </w:t>
      </w:r>
      <w:r w:rsidRPr="00612A2B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Fact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){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result = </w:t>
      </w:r>
      <w:r w:rsidRPr="00612A2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if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n == </w:t>
      </w:r>
      <w:r w:rsidRPr="00612A2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return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esult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else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for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i = </w:t>
      </w:r>
      <w:r w:rsidRPr="00612A2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 &lt;= n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++) {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result *= i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return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esult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12A2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}</w:t>
      </w:r>
      <w:r w:rsidRPr="00612A2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76167F80" w14:textId="056A0262" w:rsidR="00047D60" w:rsidRDefault="00047D60" w:rsidP="00047D60">
      <w:pPr>
        <w:pStyle w:val="2"/>
      </w:pPr>
      <w:bookmarkStart w:id="3" w:name="_Toc91367016"/>
      <w:r>
        <w:t>1.3. Тестирование программы с проверкой</w:t>
      </w:r>
      <w:bookmarkEnd w:id="3"/>
    </w:p>
    <w:p w14:paraId="49D978E8" w14:textId="55052A7C" w:rsidR="009F5F41" w:rsidRDefault="001C559C" w:rsidP="00A038F0">
      <w:r>
        <w:t>Для проверки в</w:t>
      </w:r>
      <w:r w:rsidRPr="001C559C">
        <w:t xml:space="preserve"> </w:t>
      </w:r>
      <w:r>
        <w:rPr>
          <w:lang w:val="en-US"/>
        </w:rPr>
        <w:t>MS</w:t>
      </w:r>
      <w:r w:rsidRPr="001C559C">
        <w:t xml:space="preserve"> </w:t>
      </w:r>
      <w:r>
        <w:rPr>
          <w:lang w:val="en-US"/>
        </w:rPr>
        <w:t>Excel</w:t>
      </w:r>
      <w:r w:rsidRPr="001C559C">
        <w:t xml:space="preserve"> </w:t>
      </w:r>
      <w:r>
        <w:t xml:space="preserve">создана таблица, в которой в ячейку </w:t>
      </w:r>
      <w:r>
        <w:rPr>
          <w:lang w:val="en-US"/>
        </w:rPr>
        <w:t>B</w:t>
      </w:r>
      <w:r>
        <w:t>1</w:t>
      </w:r>
      <w:r w:rsidRPr="001C559C">
        <w:t xml:space="preserve"> </w:t>
      </w:r>
      <w:r>
        <w:t xml:space="preserve">записано значение </w:t>
      </w:r>
      <w:r>
        <w:rPr>
          <w:lang w:val="en-US"/>
        </w:rPr>
        <w:t>n</w:t>
      </w:r>
      <w:r w:rsidRPr="001C559C">
        <w:t xml:space="preserve">, </w:t>
      </w:r>
      <w:r>
        <w:t xml:space="preserve">в ячейку </w:t>
      </w:r>
      <w:r>
        <w:rPr>
          <w:lang w:val="en-US"/>
        </w:rPr>
        <w:t>B</w:t>
      </w:r>
      <w:r w:rsidRPr="001C559C">
        <w:t xml:space="preserve">2 </w:t>
      </w:r>
      <w:r>
        <w:t xml:space="preserve">значение </w:t>
      </w:r>
      <w:r>
        <w:rPr>
          <w:lang w:val="en-US"/>
        </w:rPr>
        <w:t>m</w:t>
      </w:r>
      <w:r w:rsidRPr="001C559C">
        <w:t>,</w:t>
      </w:r>
      <w:r>
        <w:t xml:space="preserve"> в ячейку </w:t>
      </w:r>
      <w:r>
        <w:rPr>
          <w:lang w:val="en-US"/>
        </w:rPr>
        <w:t>B</w:t>
      </w:r>
      <w:r w:rsidRPr="001C559C">
        <w:t xml:space="preserve">3 </w:t>
      </w:r>
      <w:r>
        <w:t xml:space="preserve">значение </w:t>
      </w:r>
      <w:r>
        <w:rPr>
          <w:lang w:val="en-US"/>
        </w:rPr>
        <w:t>x</w:t>
      </w:r>
      <w:r w:rsidRPr="001C559C">
        <w:t xml:space="preserve">, </w:t>
      </w:r>
      <w:r>
        <w:t xml:space="preserve">в ячейки </w:t>
      </w:r>
      <w:r>
        <w:rPr>
          <w:lang w:val="en-US"/>
        </w:rPr>
        <w:t>A</w:t>
      </w:r>
      <w:r w:rsidRPr="001C559C">
        <w:t>5</w:t>
      </w:r>
      <w:r w:rsidR="0096014F">
        <w:t>:</w:t>
      </w:r>
      <w:r>
        <w:rPr>
          <w:lang w:val="en-US"/>
        </w:rPr>
        <w:t>A</w:t>
      </w:r>
      <w:r w:rsidRPr="001C559C">
        <w:t xml:space="preserve">54 </w:t>
      </w:r>
      <w:r>
        <w:t xml:space="preserve">значение </w:t>
      </w:r>
      <w:r>
        <w:rPr>
          <w:lang w:val="en-US"/>
        </w:rPr>
        <w:t>i</w:t>
      </w:r>
      <w:r>
        <w:t xml:space="preserve">, в ячейки </w:t>
      </w:r>
      <w:r>
        <w:rPr>
          <w:lang w:val="en-US"/>
        </w:rPr>
        <w:t>B</w:t>
      </w:r>
      <w:r w:rsidRPr="001C559C">
        <w:t xml:space="preserve">5 </w:t>
      </w:r>
      <w:r>
        <w:t xml:space="preserve">функция для нахождения суммы членов ряда, в ячейки </w:t>
      </w:r>
      <w:r>
        <w:rPr>
          <w:lang w:val="en-US"/>
        </w:rPr>
        <w:t>C</w:t>
      </w:r>
      <w:r w:rsidRPr="001C559C">
        <w:t xml:space="preserve">5 </w:t>
      </w:r>
      <w:r>
        <w:t xml:space="preserve">функция для нахождения </w:t>
      </w:r>
      <w:r w:rsidR="00A038F0">
        <w:t xml:space="preserve">членов ряда, которые меньше заданного с клавиатуры числа </w:t>
      </w:r>
      <w:r w:rsidR="00A038F0">
        <w:rPr>
          <w:lang w:val="en-US"/>
        </w:rPr>
        <w:t>m</w:t>
      </w:r>
      <w:r w:rsidR="00F12E65" w:rsidRPr="00F12E65">
        <w:t xml:space="preserve">, </w:t>
      </w:r>
      <w:r w:rsidR="00F12E65">
        <w:t xml:space="preserve">в ячейку </w:t>
      </w:r>
      <w:r w:rsidR="00F12E65">
        <w:rPr>
          <w:lang w:val="en-US"/>
        </w:rPr>
        <w:t>B</w:t>
      </w:r>
      <w:r w:rsidR="00F12E65" w:rsidRPr="00F12E65">
        <w:t>6</w:t>
      </w:r>
      <w:r w:rsidR="009F5F41" w:rsidRPr="009F5F41">
        <w:t xml:space="preserve"> </w:t>
      </w:r>
      <w:r w:rsidR="009F5F41">
        <w:t xml:space="preserve">сумма текущей функции для нахождения суммы членов ряда с предыдущей, </w:t>
      </w:r>
      <w:r w:rsidR="009F5F41">
        <w:rPr>
          <w:lang w:val="en-US"/>
        </w:rPr>
        <w:t>C</w:t>
      </w:r>
      <w:r w:rsidR="009F5F41" w:rsidRPr="009F5F41">
        <w:t xml:space="preserve">6 </w:t>
      </w:r>
      <w:r w:rsidR="009F5F41">
        <w:t xml:space="preserve">сумма текущей </w:t>
      </w:r>
      <w:r w:rsidR="009F5F41" w:rsidRPr="009F5F41">
        <w:t xml:space="preserve">функция для нахождения членов ряда, которые меньше заданного с клавиатуры числа m </w:t>
      </w:r>
      <w:r w:rsidR="009F5F41">
        <w:t>с предыдущей.</w:t>
      </w:r>
    </w:p>
    <w:p w14:paraId="16F64DE5" w14:textId="62FAC80D" w:rsidR="00A038F0" w:rsidRPr="00F02FB4" w:rsidRDefault="00F12E65" w:rsidP="00A038F0">
      <w:pPr>
        <w:rPr>
          <w:lang w:val="en-US"/>
        </w:rPr>
      </w:pPr>
      <w:r>
        <w:rPr>
          <w:lang w:val="en-US"/>
        </w:rPr>
        <w:lastRenderedPageBreak/>
        <w:t>B</w:t>
      </w:r>
      <w:r w:rsidR="00A038F0" w:rsidRPr="00F02FB4">
        <w:rPr>
          <w:lang w:val="en-US"/>
        </w:rPr>
        <w:t>5)=$</w:t>
      </w:r>
      <w:r w:rsidR="00A038F0" w:rsidRPr="00A038F0">
        <w:rPr>
          <w:lang w:val="en-US"/>
        </w:rPr>
        <w:t>B</w:t>
      </w:r>
      <w:r w:rsidR="00A038F0" w:rsidRPr="00F02FB4">
        <w:rPr>
          <w:lang w:val="en-US"/>
        </w:rPr>
        <w:t>$3^</w:t>
      </w:r>
      <w:r w:rsidR="00A038F0" w:rsidRPr="00A038F0">
        <w:rPr>
          <w:lang w:val="en-US"/>
        </w:rPr>
        <w:t>A</w:t>
      </w:r>
      <w:r w:rsidR="00A038F0" w:rsidRPr="00F02FB4">
        <w:rPr>
          <w:lang w:val="en-US"/>
        </w:rPr>
        <w:t>5/</w:t>
      </w:r>
      <w:r w:rsidR="00A038F0" w:rsidRPr="009F5F41">
        <w:t>ФАКТР</w:t>
      </w:r>
      <w:r w:rsidR="00A038F0" w:rsidRPr="00F02FB4">
        <w:rPr>
          <w:lang w:val="en-US"/>
        </w:rPr>
        <w:t>(</w:t>
      </w:r>
      <w:r w:rsidR="00A038F0" w:rsidRPr="00A038F0">
        <w:rPr>
          <w:lang w:val="en-US"/>
        </w:rPr>
        <w:t>A</w:t>
      </w:r>
      <w:r w:rsidR="00A038F0" w:rsidRPr="00F02FB4">
        <w:rPr>
          <w:lang w:val="en-US"/>
        </w:rPr>
        <w:t>5)</w:t>
      </w:r>
    </w:p>
    <w:p w14:paraId="26F3ABDE" w14:textId="3700427C" w:rsidR="00A038F0" w:rsidRDefault="00F12E65" w:rsidP="00A038F0">
      <w:pPr>
        <w:rPr>
          <w:lang w:val="en-US"/>
        </w:rPr>
      </w:pPr>
      <w:r>
        <w:rPr>
          <w:lang w:val="en-US"/>
        </w:rPr>
        <w:t>C</w:t>
      </w:r>
      <w:r w:rsidR="00A038F0">
        <w:rPr>
          <w:lang w:val="en-US"/>
        </w:rPr>
        <w:t>5)=</w:t>
      </w:r>
      <w:r w:rsidR="00A038F0" w:rsidRPr="00A038F0">
        <w:rPr>
          <w:lang w:val="en-US"/>
        </w:rPr>
        <w:t>ЕСЛИ(B5&lt;$B$2;$B$3^A5/ФАКТР(A5);0)</w:t>
      </w:r>
    </w:p>
    <w:p w14:paraId="20035F99" w14:textId="603057F8" w:rsidR="009F5F41" w:rsidRDefault="009F5F41" w:rsidP="00A038F0">
      <w:pPr>
        <w:rPr>
          <w:lang w:val="en-US"/>
        </w:rPr>
      </w:pPr>
      <w:r>
        <w:rPr>
          <w:lang w:val="en-US"/>
        </w:rPr>
        <w:t>B6)</w:t>
      </w:r>
      <w:r w:rsidRPr="009F5F41">
        <w:rPr>
          <w:lang w:val="en-US"/>
        </w:rPr>
        <w:t>=$B$3^A6/ФАКТР(A6)+B5</w:t>
      </w:r>
    </w:p>
    <w:p w14:paraId="49848C0D" w14:textId="6FCB194D" w:rsidR="009F5F41" w:rsidRPr="009F5F41" w:rsidRDefault="009F5F41" w:rsidP="00A038F0">
      <w:pPr>
        <w:rPr>
          <w:lang w:val="en-US"/>
        </w:rPr>
      </w:pPr>
      <w:r>
        <w:rPr>
          <w:lang w:val="en-US"/>
        </w:rPr>
        <w:t>C</w:t>
      </w:r>
      <w:r w:rsidRPr="009F5F41">
        <w:rPr>
          <w:lang w:val="en-US"/>
        </w:rPr>
        <w:t>6)=</w:t>
      </w:r>
      <w:r w:rsidRPr="009F5F41">
        <w:t>ЕСЛИ</w:t>
      </w:r>
      <w:r w:rsidRPr="009F5F41">
        <w:rPr>
          <w:lang w:val="en-US"/>
        </w:rPr>
        <w:t>($B$3^A5/</w:t>
      </w:r>
      <w:r w:rsidRPr="009F5F41">
        <w:t>ФАКТР</w:t>
      </w:r>
      <w:r w:rsidRPr="009F5F41">
        <w:rPr>
          <w:lang w:val="en-US"/>
        </w:rPr>
        <w:t>(A5)&lt;$B$2;$B$3^A5/</w:t>
      </w:r>
      <w:r w:rsidRPr="009F5F41">
        <w:t>ФАКТР</w:t>
      </w:r>
      <w:r w:rsidRPr="009F5F41">
        <w:rPr>
          <w:lang w:val="en-US"/>
        </w:rPr>
        <w:t>(A5);0)+C5</w:t>
      </w:r>
    </w:p>
    <w:p w14:paraId="260A10D1" w14:textId="12EF7C3F" w:rsidR="00A038F0" w:rsidRDefault="00A038F0" w:rsidP="00A038F0">
      <w:r>
        <w:t xml:space="preserve">На рис. 1 приведён вид решения в </w:t>
      </w:r>
      <w:r>
        <w:rPr>
          <w:lang w:val="en-US"/>
        </w:rPr>
        <w:t>MS</w:t>
      </w:r>
      <w:r w:rsidRPr="00A038F0">
        <w:t xml:space="preserve"> </w:t>
      </w:r>
      <w:r>
        <w:rPr>
          <w:lang w:val="en-US"/>
        </w:rPr>
        <w:t>Excel</w:t>
      </w:r>
      <w:r>
        <w:t>.</w:t>
      </w:r>
    </w:p>
    <w:p w14:paraId="087E3F94" w14:textId="1B9C52C6" w:rsidR="00A038F0" w:rsidRDefault="00A038F0" w:rsidP="00DD7659">
      <w:pPr>
        <w:ind w:firstLine="0"/>
        <w:jc w:val="center"/>
      </w:pPr>
      <w:r>
        <w:rPr>
          <w:noProof/>
        </w:rPr>
        <w:drawing>
          <wp:inline distT="0" distB="0" distL="0" distR="0" wp14:anchorId="38006C3F" wp14:editId="202C0477">
            <wp:extent cx="3648075" cy="30099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300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0316D" w14:textId="3AB46DEE" w:rsidR="00A038F0" w:rsidRPr="002A3217" w:rsidRDefault="00A038F0" w:rsidP="00DD7659">
      <w:pPr>
        <w:jc w:val="center"/>
      </w:pPr>
      <w:r>
        <w:t>Рис</w:t>
      </w:r>
      <w:r w:rsidR="00DD7659">
        <w:t>унок</w:t>
      </w:r>
      <w:r>
        <w:t xml:space="preserve"> 1. Вид решения в </w:t>
      </w:r>
      <w:r>
        <w:rPr>
          <w:lang w:val="en-US"/>
        </w:rPr>
        <w:t>MS</w:t>
      </w:r>
      <w:r w:rsidRPr="00A038F0">
        <w:t xml:space="preserve"> </w:t>
      </w:r>
      <w:r>
        <w:rPr>
          <w:lang w:val="en-US"/>
        </w:rPr>
        <w:t>Excel</w:t>
      </w:r>
      <w:r w:rsidR="002A3217">
        <w:t xml:space="preserve"> задания 1</w:t>
      </w:r>
    </w:p>
    <w:p w14:paraId="18865570" w14:textId="5E01DA1B" w:rsidR="00A038F0" w:rsidRDefault="00A038F0" w:rsidP="00A038F0">
      <w:pPr>
        <w:jc w:val="center"/>
      </w:pPr>
    </w:p>
    <w:p w14:paraId="08191D0C" w14:textId="0DE1F86E" w:rsidR="00D47031" w:rsidRDefault="00D47031" w:rsidP="00D47031">
      <w:pPr>
        <w:jc w:val="left"/>
      </w:pPr>
      <w:r w:rsidRPr="00D47031">
        <w:t>В таблице 1 представлено тестирование работы программы с проверкой решения задачи на языке Java с решением задачи в MS Excel.</w:t>
      </w:r>
    </w:p>
    <w:p w14:paraId="3104481D" w14:textId="012F864D" w:rsidR="00D47031" w:rsidRDefault="00D47031" w:rsidP="00D47031">
      <w:pPr>
        <w:jc w:val="right"/>
      </w:pPr>
      <w:r>
        <w:t>Таблица 1</w:t>
      </w:r>
    </w:p>
    <w:p w14:paraId="173FEBFA" w14:textId="326972BC" w:rsidR="00CB7536" w:rsidRPr="00CB7536" w:rsidRDefault="00CB7536" w:rsidP="00CB7536">
      <w:pPr>
        <w:jc w:val="center"/>
      </w:pPr>
      <w:r w:rsidRPr="00CB7536">
        <w:t>Тестирование работы программы и проверка решения задачи 1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586"/>
        <w:gridCol w:w="5308"/>
        <w:gridCol w:w="3451"/>
      </w:tblGrid>
      <w:tr w:rsidR="00F12E65" w14:paraId="4E5164B2" w14:textId="77777777" w:rsidTr="00F12E65">
        <w:tc>
          <w:tcPr>
            <w:tcW w:w="586" w:type="dxa"/>
          </w:tcPr>
          <w:p w14:paraId="32B1314C" w14:textId="6656AF91" w:rsidR="00D47031" w:rsidRPr="00D47031" w:rsidRDefault="00D47031" w:rsidP="00F12E65">
            <w:pPr>
              <w:ind w:firstLine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5308" w:type="dxa"/>
          </w:tcPr>
          <w:p w14:paraId="52BD049A" w14:textId="53C060AF" w:rsidR="00D47031" w:rsidRPr="00D47031" w:rsidRDefault="00D47031" w:rsidP="00F12E65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451" w:type="dxa"/>
          </w:tcPr>
          <w:p w14:paraId="3866798A" w14:textId="2482D8DE" w:rsidR="00D47031" w:rsidRPr="00D47031" w:rsidRDefault="00D47031" w:rsidP="00F12E65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F12E65" w14:paraId="6A32F16D" w14:textId="77777777" w:rsidTr="00F12E65">
        <w:tc>
          <w:tcPr>
            <w:tcW w:w="586" w:type="dxa"/>
          </w:tcPr>
          <w:p w14:paraId="2390D808" w14:textId="39E1ADE1" w:rsidR="00D47031" w:rsidRPr="00D47031" w:rsidRDefault="00D47031" w:rsidP="00F12E6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08" w:type="dxa"/>
          </w:tcPr>
          <w:p w14:paraId="06BC7CCF" w14:textId="16B86134" w:rsidR="00D47031" w:rsidRDefault="00F12E65" w:rsidP="00D47031">
            <w:pPr>
              <w:ind w:firstLine="0"/>
              <w:jc w:val="right"/>
            </w:pPr>
            <w:r>
              <w:rPr>
                <w:noProof/>
              </w:rPr>
              <w:drawing>
                <wp:inline distT="0" distB="0" distL="0" distR="0" wp14:anchorId="3A75B54C" wp14:editId="53B40D31">
                  <wp:extent cx="3302094" cy="112776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5364" cy="11425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51" w:type="dxa"/>
          </w:tcPr>
          <w:p w14:paraId="080CB2C5" w14:textId="14218068" w:rsidR="00D47031" w:rsidRDefault="00F12E65" w:rsidP="00D47031">
            <w:pPr>
              <w:ind w:firstLine="0"/>
              <w:jc w:val="right"/>
            </w:pPr>
            <w:r>
              <w:rPr>
                <w:noProof/>
              </w:rPr>
              <w:drawing>
                <wp:inline distT="0" distB="0" distL="0" distR="0" wp14:anchorId="6447C090" wp14:editId="3D6AF7FA">
                  <wp:extent cx="1859280" cy="1732279"/>
                  <wp:effectExtent l="0" t="0" r="7620" b="190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7927" cy="17496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2E65" w14:paraId="34BA9E87" w14:textId="77777777" w:rsidTr="00F12E65">
        <w:tc>
          <w:tcPr>
            <w:tcW w:w="586" w:type="dxa"/>
          </w:tcPr>
          <w:p w14:paraId="3F64D5D6" w14:textId="21D85214" w:rsidR="00D47031" w:rsidRPr="00D47031" w:rsidRDefault="00D47031" w:rsidP="00F12E6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5308" w:type="dxa"/>
          </w:tcPr>
          <w:p w14:paraId="1A6C5A85" w14:textId="2AC83D3E" w:rsidR="00D47031" w:rsidRDefault="00F12E65" w:rsidP="00D47031">
            <w:pPr>
              <w:ind w:firstLine="0"/>
              <w:jc w:val="right"/>
            </w:pPr>
            <w:r>
              <w:rPr>
                <w:noProof/>
              </w:rPr>
              <w:drawing>
                <wp:inline distT="0" distB="0" distL="0" distR="0" wp14:anchorId="5EE2402C" wp14:editId="4BB8103B">
                  <wp:extent cx="3139219" cy="1067435"/>
                  <wp:effectExtent l="0" t="0" r="444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6410" cy="10698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51" w:type="dxa"/>
          </w:tcPr>
          <w:p w14:paraId="49D969BF" w14:textId="70026941" w:rsidR="00D47031" w:rsidRDefault="00F12E65" w:rsidP="00D47031">
            <w:pPr>
              <w:ind w:firstLine="0"/>
              <w:jc w:val="right"/>
            </w:pPr>
            <w:r>
              <w:rPr>
                <w:noProof/>
              </w:rPr>
              <w:drawing>
                <wp:inline distT="0" distB="0" distL="0" distR="0" wp14:anchorId="278CE54A" wp14:editId="6F537C2D">
                  <wp:extent cx="1693471" cy="1762125"/>
                  <wp:effectExtent l="0" t="0" r="254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0588" cy="17695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2E65" w14:paraId="311F0F79" w14:textId="77777777" w:rsidTr="00F12E65">
        <w:tc>
          <w:tcPr>
            <w:tcW w:w="586" w:type="dxa"/>
          </w:tcPr>
          <w:p w14:paraId="76606839" w14:textId="02D18BBB" w:rsidR="00D47031" w:rsidRPr="00D47031" w:rsidRDefault="00D47031" w:rsidP="00F12E6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308" w:type="dxa"/>
          </w:tcPr>
          <w:p w14:paraId="6B8B41F9" w14:textId="5000EB83" w:rsidR="00D47031" w:rsidRDefault="00F12E65" w:rsidP="00D47031">
            <w:pPr>
              <w:ind w:firstLine="0"/>
              <w:jc w:val="right"/>
            </w:pPr>
            <w:r>
              <w:rPr>
                <w:noProof/>
              </w:rPr>
              <w:drawing>
                <wp:inline distT="0" distB="0" distL="0" distR="0" wp14:anchorId="4E57E5E4" wp14:editId="70CFB4E5">
                  <wp:extent cx="3251267" cy="1105535"/>
                  <wp:effectExtent l="0" t="0" r="635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2955" cy="11095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51" w:type="dxa"/>
          </w:tcPr>
          <w:p w14:paraId="586EE39E" w14:textId="4065DCF7" w:rsidR="00D47031" w:rsidRDefault="00F12E65" w:rsidP="00D47031">
            <w:pPr>
              <w:ind w:firstLine="0"/>
              <w:jc w:val="right"/>
            </w:pPr>
            <w:r>
              <w:rPr>
                <w:noProof/>
              </w:rPr>
              <w:drawing>
                <wp:inline distT="0" distB="0" distL="0" distR="0" wp14:anchorId="1EDACA65" wp14:editId="6B5B9A6B">
                  <wp:extent cx="2097405" cy="209740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7405" cy="20974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B8C22E" w14:textId="74DD8EB2" w:rsidR="00D47031" w:rsidRDefault="00F12E65" w:rsidP="00F12E65">
      <w:r>
        <w:t xml:space="preserve">Сравнение решения задачи с использованием тре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72B838F9" w14:textId="4F35398E" w:rsidR="00F12E65" w:rsidRDefault="00F12E65" w:rsidP="00F12E65">
      <w:r>
        <w:br w:type="page"/>
      </w:r>
    </w:p>
    <w:p w14:paraId="47EDE8EF" w14:textId="5823035B" w:rsidR="00F12E65" w:rsidRDefault="009F5F41" w:rsidP="009F5F41">
      <w:pPr>
        <w:pStyle w:val="1"/>
      </w:pPr>
      <w:bookmarkStart w:id="4" w:name="_Toc91367017"/>
      <w:r>
        <w:lastRenderedPageBreak/>
        <w:t>Задание 2</w:t>
      </w:r>
      <w:bookmarkEnd w:id="4"/>
    </w:p>
    <w:p w14:paraId="5244A68E" w14:textId="09A8D2AD" w:rsidR="009F5F41" w:rsidRDefault="009F5F41" w:rsidP="009F5F41">
      <w:pPr>
        <w:pStyle w:val="2"/>
      </w:pPr>
      <w:bookmarkStart w:id="5" w:name="_Toc91367018"/>
      <w:r>
        <w:t>2.1. Общая постановка задачи</w:t>
      </w:r>
      <w:bookmarkEnd w:id="5"/>
    </w:p>
    <w:p w14:paraId="587A1B09" w14:textId="77777777" w:rsidR="009F5F41" w:rsidRPr="000F4C35" w:rsidRDefault="009F5F41" w:rsidP="009F5F41">
      <w:pPr>
        <w:widowControl w:val="0"/>
      </w:pPr>
      <w:r w:rsidRPr="000F4C35">
        <w:t xml:space="preserve">Билет называют «счастливым», если в его номере сумма первых трех цифр равна сумме последних трех (цифры шестизначные). Подсчитать число «счастливых» билетов, которые есть в катушке у кондуктора, если на начало рабочего дня начальный номер катушки </w:t>
      </w:r>
      <w:r w:rsidRPr="000F4C35">
        <w:rPr>
          <w:lang w:val="en-US"/>
        </w:rPr>
        <w:t>N</w:t>
      </w:r>
      <w:r w:rsidRPr="000F4C35">
        <w:t xml:space="preserve"> (минимальный номер билета 000000, максимальный номер билета 999999).</w:t>
      </w:r>
    </w:p>
    <w:p w14:paraId="2CA6DFE9" w14:textId="13B27B63" w:rsidR="009F5F41" w:rsidRPr="00F02FB4" w:rsidRDefault="009F5F41" w:rsidP="009F5F41">
      <w:pPr>
        <w:pStyle w:val="2"/>
        <w:rPr>
          <w:lang w:val="en-US"/>
        </w:rPr>
      </w:pPr>
      <w:bookmarkStart w:id="6" w:name="_Toc91367019"/>
      <w:r w:rsidRPr="00F02FB4">
        <w:rPr>
          <w:lang w:val="en-US"/>
        </w:rPr>
        <w:t xml:space="preserve">2.2. </w:t>
      </w:r>
      <w:r>
        <w:t>Решение</w:t>
      </w:r>
      <w:r w:rsidRPr="00F02FB4">
        <w:rPr>
          <w:lang w:val="en-US"/>
        </w:rPr>
        <w:t xml:space="preserve"> </w:t>
      </w:r>
      <w:r>
        <w:t>задачи</w:t>
      </w:r>
      <w:bookmarkEnd w:id="6"/>
    </w:p>
    <w:p w14:paraId="7157F9EE" w14:textId="77777777" w:rsidR="009F5F41" w:rsidRPr="009F5F41" w:rsidRDefault="009F5F41" w:rsidP="009F5F41">
      <w:pPr>
        <w:shd w:val="clear" w:color="auto" w:fill="2B2B2B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System.</w:t>
      </w:r>
      <w:r w:rsidRPr="009F5F4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ask62 {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9F5F41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anner = 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9F5F4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F5F4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9F5F4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9F5F4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9F5F4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9F5F4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чальный</w:t>
      </w:r>
      <w:r w:rsidRPr="009F5F4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9F5F4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омер</w:t>
      </w:r>
      <w:r w:rsidRPr="009F5F4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9F5F4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билета</w:t>
      </w:r>
      <w:r w:rsidRPr="009F5F4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:"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 scanner.nextInt()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= </w:t>
      </w:r>
      <w:r w:rsidRPr="009F5F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= n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lt;= </w:t>
      </w:r>
      <w:r w:rsidRPr="009F5F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999999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 </w:t>
      </w:r>
      <w:r w:rsidRPr="009F5F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rstThree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i) ==</w:t>
      </w:r>
      <w:r w:rsidRPr="009F5F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econdThree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i)) {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k++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9F5F4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9F5F4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9F5F4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исло</w:t>
      </w:r>
      <w:r w:rsidRPr="009F5F4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9F5F4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частливых</w:t>
      </w:r>
      <w:r w:rsidRPr="009F5F4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9F5F4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билетов</w:t>
      </w:r>
      <w:r w:rsidRPr="009F5F4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: "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k)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9F5F41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rstThree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 = n % </w:t>
      </w:r>
      <w:r w:rsidRPr="009F5F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0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 = (a % </w:t>
      </w:r>
      <w:r w:rsidRPr="009F5F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(a / </w:t>
      </w:r>
      <w:r w:rsidRPr="009F5F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((a / </w:t>
      </w:r>
      <w:r w:rsidRPr="009F5F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</w:t>
      </w:r>
      <w:r w:rsidRPr="009F5F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return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9F5F41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secondThree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b = n / </w:t>
      </w:r>
      <w:r w:rsidRPr="009F5F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0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b = (b % </w:t>
      </w:r>
      <w:r w:rsidRPr="009F5F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(b / </w:t>
      </w:r>
      <w:r w:rsidRPr="009F5F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((b / </w:t>
      </w:r>
      <w:r w:rsidRPr="009F5F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</w:t>
      </w:r>
      <w:r w:rsidRPr="009F5F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return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F5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F5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413443FB" w14:textId="493D5AF1" w:rsidR="009F5F41" w:rsidRDefault="00CA3806" w:rsidP="00CA3806">
      <w:pPr>
        <w:pStyle w:val="2"/>
      </w:pPr>
      <w:bookmarkStart w:id="7" w:name="_Toc91367020"/>
      <w:r>
        <w:t>2.3 Тестирование программы с проверкой</w:t>
      </w:r>
      <w:bookmarkEnd w:id="7"/>
    </w:p>
    <w:p w14:paraId="51D6A5F1" w14:textId="220C152B" w:rsidR="00AB6F0C" w:rsidRDefault="00AB6F0C" w:rsidP="00AB6F0C">
      <w:r w:rsidRPr="00AB6F0C">
        <w:t xml:space="preserve">В таблице </w:t>
      </w:r>
      <w:r>
        <w:t>2</w:t>
      </w:r>
      <w:r w:rsidRPr="00AB6F0C">
        <w:t xml:space="preserve"> представлено тестирование работы программы на языке Java</w:t>
      </w:r>
      <w:r>
        <w:t>.</w:t>
      </w:r>
    </w:p>
    <w:p w14:paraId="1F844FA3" w14:textId="12636C65" w:rsidR="00AB6F0C" w:rsidRDefault="00AB6F0C" w:rsidP="00AB6F0C">
      <w:pPr>
        <w:jc w:val="right"/>
      </w:pPr>
      <w:r>
        <w:t>Таблица 2</w:t>
      </w:r>
    </w:p>
    <w:p w14:paraId="0B4206DB" w14:textId="03045C58" w:rsidR="00CB7536" w:rsidRPr="00CB7536" w:rsidRDefault="00CB7536" w:rsidP="00CB7536">
      <w:pPr>
        <w:jc w:val="center"/>
      </w:pPr>
      <w:r>
        <w:t xml:space="preserve">Тестирование работы программы на языке </w:t>
      </w:r>
      <w:r>
        <w:rPr>
          <w:lang w:val="en-US"/>
        </w:rPr>
        <w:t>Java</w:t>
      </w:r>
      <w:r>
        <w:t xml:space="preserve"> для задачи 2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B50F6B" w14:paraId="467FE68C" w14:textId="77777777" w:rsidTr="00B50F6B">
        <w:tc>
          <w:tcPr>
            <w:tcW w:w="4672" w:type="dxa"/>
          </w:tcPr>
          <w:p w14:paraId="7DD8FF1D" w14:textId="3A7EC994" w:rsidR="00B50F6B" w:rsidRPr="00B50F6B" w:rsidRDefault="00B50F6B" w:rsidP="00B50F6B">
            <w:pPr>
              <w:ind w:firstLine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4673" w:type="dxa"/>
          </w:tcPr>
          <w:p w14:paraId="08BFF0A7" w14:textId="2034C1AA" w:rsidR="00B50F6B" w:rsidRPr="00B50F6B" w:rsidRDefault="00B50F6B" w:rsidP="00B50F6B">
            <w:pPr>
              <w:ind w:firstLine="0"/>
              <w:jc w:val="center"/>
              <w:rPr>
                <w:lang w:val="en-US"/>
              </w:rPr>
            </w:pPr>
            <w:r>
              <w:t>Решение Java</w:t>
            </w:r>
          </w:p>
        </w:tc>
      </w:tr>
      <w:tr w:rsidR="00B50F6B" w14:paraId="3FC9AC97" w14:textId="77777777" w:rsidTr="00B50F6B">
        <w:tc>
          <w:tcPr>
            <w:tcW w:w="4672" w:type="dxa"/>
          </w:tcPr>
          <w:p w14:paraId="33BC6552" w14:textId="2D081393" w:rsidR="00B50F6B" w:rsidRPr="00B50F6B" w:rsidRDefault="00B50F6B" w:rsidP="00B50F6B">
            <w:pPr>
              <w:ind w:firstLine="0"/>
              <w:jc w:val="center"/>
            </w:pPr>
            <w:r>
              <w:t>1</w:t>
            </w:r>
          </w:p>
        </w:tc>
        <w:tc>
          <w:tcPr>
            <w:tcW w:w="4673" w:type="dxa"/>
          </w:tcPr>
          <w:p w14:paraId="5D87DA2C" w14:textId="007BF354" w:rsidR="00B50F6B" w:rsidRDefault="00ED007D" w:rsidP="00B50F6B">
            <w:pPr>
              <w:ind w:firstLine="0"/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E329EA1" wp14:editId="343FE3FF">
                  <wp:extent cx="2800350" cy="907032"/>
                  <wp:effectExtent l="0" t="0" r="0" b="762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6338" cy="9089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0F6B" w14:paraId="09E3EE73" w14:textId="77777777" w:rsidTr="00B50F6B">
        <w:tc>
          <w:tcPr>
            <w:tcW w:w="4672" w:type="dxa"/>
          </w:tcPr>
          <w:p w14:paraId="36EEF832" w14:textId="29E3BBF4" w:rsidR="00B50F6B" w:rsidRPr="00B50F6B" w:rsidRDefault="00B50F6B" w:rsidP="00B50F6B">
            <w:pPr>
              <w:ind w:firstLine="0"/>
              <w:jc w:val="center"/>
            </w:pPr>
            <w:r>
              <w:lastRenderedPageBreak/>
              <w:t>2</w:t>
            </w:r>
          </w:p>
        </w:tc>
        <w:tc>
          <w:tcPr>
            <w:tcW w:w="4673" w:type="dxa"/>
          </w:tcPr>
          <w:p w14:paraId="08B459C1" w14:textId="371EC47C" w:rsidR="00B50F6B" w:rsidRDefault="00ED007D" w:rsidP="00B50F6B">
            <w:pPr>
              <w:ind w:firstLine="0"/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2649600" wp14:editId="121A817C">
                  <wp:extent cx="2740149" cy="761153"/>
                  <wp:effectExtent l="0" t="0" r="3175" b="127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2741" cy="7674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0F6B" w14:paraId="3CBA49EC" w14:textId="77777777" w:rsidTr="00B50F6B">
        <w:tc>
          <w:tcPr>
            <w:tcW w:w="4672" w:type="dxa"/>
          </w:tcPr>
          <w:p w14:paraId="083F6123" w14:textId="20AE5968" w:rsidR="00B50F6B" w:rsidRPr="00B50F6B" w:rsidRDefault="00B50F6B" w:rsidP="00B50F6B">
            <w:pPr>
              <w:ind w:firstLine="0"/>
              <w:jc w:val="center"/>
            </w:pPr>
            <w:r>
              <w:t>3</w:t>
            </w:r>
          </w:p>
        </w:tc>
        <w:tc>
          <w:tcPr>
            <w:tcW w:w="4673" w:type="dxa"/>
          </w:tcPr>
          <w:p w14:paraId="027E2767" w14:textId="5425B7F3" w:rsidR="00B50F6B" w:rsidRDefault="00ED007D" w:rsidP="00B50F6B">
            <w:pPr>
              <w:ind w:firstLine="0"/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60EC6D5" wp14:editId="1DE62F57">
                  <wp:extent cx="2731770" cy="842432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5390" cy="846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360B37" w14:textId="33821859" w:rsidR="004D1836" w:rsidRDefault="00ED007D" w:rsidP="004D1836">
      <w:pPr>
        <w:rPr>
          <w:lang w:val="en-US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3DF23AA8" wp14:editId="22B2E669">
                <wp:extent cx="5539740" cy="5029200"/>
                <wp:effectExtent l="0" t="0" r="3810" b="0"/>
                <wp:docPr id="12" name="Полотно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44" name="Надпись 31"/>
                        <wps:cNvSpPr txBox="1"/>
                        <wps:spPr>
                          <a:xfrm>
                            <a:off x="3024722" y="3198495"/>
                            <a:ext cx="32004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78830900" w14:textId="7EC340C2" w:rsidR="007B42B2" w:rsidRDefault="007B42B2" w:rsidP="007B42B2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Надпись 31"/>
                        <wps:cNvSpPr txBox="1"/>
                        <wps:spPr>
                          <a:xfrm>
                            <a:off x="764462" y="3198495"/>
                            <a:ext cx="32004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5ED57AF8" w14:textId="3E7A2CB3" w:rsidR="007B42B2" w:rsidRDefault="007B42B2" w:rsidP="007B42B2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Надпись 31"/>
                        <wps:cNvSpPr txBox="1"/>
                        <wps:spPr>
                          <a:xfrm>
                            <a:off x="4393442" y="903900"/>
                            <a:ext cx="32004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056B4AAF" w14:textId="71CB69EC" w:rsidR="007B42B2" w:rsidRDefault="007B42B2" w:rsidP="007B42B2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Надпись 31"/>
                        <wps:cNvSpPr txBox="1"/>
                        <wps:spPr>
                          <a:xfrm>
                            <a:off x="2087462" y="916260"/>
                            <a:ext cx="32004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25CA6C69" w14:textId="5EDFE175" w:rsidR="007954EE" w:rsidRPr="007954EE" w:rsidRDefault="007954EE" w:rsidP="007954EE">
                              <w:pPr>
                                <w:ind w:firstLine="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Прямоугольник 13"/>
                        <wps:cNvSpPr/>
                        <wps:spPr>
                          <a:xfrm>
                            <a:off x="2460842" y="152400"/>
                            <a:ext cx="1813560" cy="4191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Надпись 14"/>
                        <wps:cNvSpPr txBox="1"/>
                        <wps:spPr>
                          <a:xfrm>
                            <a:off x="3062822" y="213360"/>
                            <a:ext cx="1021080" cy="2971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7EC979D6" w14:textId="0E0CF565" w:rsidR="00ED007D" w:rsidRPr="00BA6F45" w:rsidRDefault="00BA6F45" w:rsidP="00BE719A">
                              <w:pPr>
                                <w:ind w:firstLine="0"/>
                                <w:jc w:val="left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n, k=0</w:t>
                              </w:r>
                              <w:r w:rsidR="007954EE">
                                <w:rPr>
                                  <w:lang w:val="en-US"/>
                                </w:rPr>
                                <w:t xml:space="preserve">, </w:t>
                              </w:r>
                              <w:r w:rsidR="007954EE">
                                <w:rPr>
                                  <w:lang w:val="en-US"/>
                                </w:rPr>
                                <w:t>i=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Прямая соединительная линия 15"/>
                        <wps:cNvCnPr/>
                        <wps:spPr>
                          <a:xfrm>
                            <a:off x="3367622" y="571500"/>
                            <a:ext cx="0" cy="24384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Прямоугольник 16"/>
                        <wps:cNvSpPr/>
                        <wps:spPr>
                          <a:xfrm>
                            <a:off x="1380662" y="1452540"/>
                            <a:ext cx="1295400" cy="5914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Прямая соединительная линия 17"/>
                        <wps:cNvCnPr/>
                        <wps:spPr>
                          <a:xfrm>
                            <a:off x="2005502" y="2044020"/>
                            <a:ext cx="0" cy="24384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9" name="Рисунок 19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1492082" y="1800180"/>
                            <a:ext cx="975360" cy="2438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" name="Рисунок 20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1492082" y="1510620"/>
                            <a:ext cx="1043940" cy="2438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" name="Прямоугольник 21"/>
                        <wps:cNvSpPr/>
                        <wps:spPr>
                          <a:xfrm>
                            <a:off x="379562" y="2287860"/>
                            <a:ext cx="3228000" cy="59118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2" name="Рисунок 22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465242" y="2341200"/>
                            <a:ext cx="3048000" cy="2635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3" name="Рисунок 23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495722" y="2604725"/>
                            <a:ext cx="3017520" cy="2743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" name="Прямая соединительная линия 26"/>
                        <wps:cNvCnPr/>
                        <wps:spPr>
                          <a:xfrm>
                            <a:off x="1986362" y="2879045"/>
                            <a:ext cx="0" cy="24384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Надпись 27"/>
                        <wps:cNvSpPr txBox="1"/>
                        <wps:spPr>
                          <a:xfrm>
                            <a:off x="3791462" y="662940"/>
                            <a:ext cx="922020" cy="2895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222EDC57" w14:textId="2E4A50AE" w:rsidR="007954EE" w:rsidRPr="007954EE" w:rsidRDefault="007954EE" w:rsidP="007954EE">
                              <w:pPr>
                                <w:ind w:firstLine="0"/>
                                <w:rPr>
                                  <w:lang w:val="en-US"/>
                                </w:rPr>
                              </w:pPr>
                              <w:r>
                                <w:t xml:space="preserve">Цикл </w:t>
                              </w:r>
                              <w:r>
                                <w:rPr>
                                  <w:lang w:val="en-US"/>
                                </w:rPr>
                                <w:t>fo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Ромб 28"/>
                        <wps:cNvSpPr/>
                        <wps:spPr>
                          <a:xfrm>
                            <a:off x="2407502" y="815340"/>
                            <a:ext cx="1927860" cy="784860"/>
                          </a:xfrm>
                          <a:prstGeom prst="diamond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9" name="Рисунок 29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2899922" y="1056300"/>
                            <a:ext cx="929640" cy="2438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3" name="Прямая соединительная линия 33"/>
                        <wps:cNvCnPr/>
                        <wps:spPr>
                          <a:xfrm>
                            <a:off x="1988402" y="1208700"/>
                            <a:ext cx="41910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Прямая соединительная линия 34"/>
                        <wps:cNvCnPr/>
                        <wps:spPr>
                          <a:xfrm>
                            <a:off x="4335362" y="1208700"/>
                            <a:ext cx="4191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Прямая соединительная линия 35"/>
                        <wps:cNvCnPr/>
                        <wps:spPr>
                          <a:xfrm>
                            <a:off x="1988402" y="1208700"/>
                            <a:ext cx="0" cy="24384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Ромб 36"/>
                        <wps:cNvSpPr/>
                        <wps:spPr>
                          <a:xfrm>
                            <a:off x="1046402" y="3119710"/>
                            <a:ext cx="1886880" cy="784860"/>
                          </a:xfrm>
                          <a:prstGeom prst="diamond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7" name="Рисунок 37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1797902" y="3354070"/>
                            <a:ext cx="472440" cy="2438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8" name="Прямая соединительная линия 38"/>
                        <wps:cNvCnPr/>
                        <wps:spPr>
                          <a:xfrm>
                            <a:off x="665402" y="3503295"/>
                            <a:ext cx="41910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Прямая соединительная линия 39"/>
                        <wps:cNvCnPr/>
                        <wps:spPr>
                          <a:xfrm>
                            <a:off x="2933282" y="3503295"/>
                            <a:ext cx="4191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Прямая соединительная линия 45"/>
                        <wps:cNvCnPr/>
                        <wps:spPr>
                          <a:xfrm>
                            <a:off x="665402" y="3503295"/>
                            <a:ext cx="0" cy="24384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Прямоугольник 46"/>
                        <wps:cNvSpPr/>
                        <wps:spPr>
                          <a:xfrm>
                            <a:off x="351962" y="3747135"/>
                            <a:ext cx="1120140" cy="551816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7" name="Рисунок 47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619682" y="3811271"/>
                            <a:ext cx="426720" cy="2438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8" name="Рисунок 48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639662" y="4055111"/>
                            <a:ext cx="373380" cy="2438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9" name="Прямоугольник 49"/>
                        <wps:cNvSpPr/>
                        <wps:spPr>
                          <a:xfrm>
                            <a:off x="2849462" y="3747135"/>
                            <a:ext cx="1120140" cy="55181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Прямая соединительная линия 50"/>
                        <wps:cNvCnPr/>
                        <wps:spPr>
                          <a:xfrm>
                            <a:off x="3344762" y="3503295"/>
                            <a:ext cx="0" cy="24384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51" name="Рисунок 51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3189482" y="3904570"/>
                            <a:ext cx="373380" cy="2438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2" name="Прямая соединительная линия 52"/>
                        <wps:cNvCnPr/>
                        <wps:spPr>
                          <a:xfrm>
                            <a:off x="665402" y="4298951"/>
                            <a:ext cx="0" cy="24384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Прямая соединительная линия 53"/>
                        <wps:cNvCnPr/>
                        <wps:spPr>
                          <a:xfrm>
                            <a:off x="3344762" y="4298950"/>
                            <a:ext cx="0" cy="24384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Прямая соединительная линия 55"/>
                        <wps:cNvCnPr/>
                        <wps:spPr>
                          <a:xfrm>
                            <a:off x="1963162" y="4542791"/>
                            <a:ext cx="0" cy="24384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Прямая соединительная линия 56"/>
                        <wps:cNvCnPr/>
                        <wps:spPr>
                          <a:xfrm>
                            <a:off x="113747" y="4786631"/>
                            <a:ext cx="1849415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Прямая соединительная линия 57"/>
                        <wps:cNvCnPr/>
                        <wps:spPr>
                          <a:xfrm flipV="1">
                            <a:off x="113747" y="728640"/>
                            <a:ext cx="0" cy="4057992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Прямая со стрелкой 59"/>
                        <wps:cNvCnPr/>
                        <wps:spPr>
                          <a:xfrm>
                            <a:off x="113747" y="728640"/>
                            <a:ext cx="3253875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Прямая соединительная линия 60"/>
                        <wps:cNvCnPr/>
                        <wps:spPr>
                          <a:xfrm>
                            <a:off x="4754462" y="1208700"/>
                            <a:ext cx="0" cy="24384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Прямоугольник 61"/>
                        <wps:cNvSpPr/>
                        <wps:spPr>
                          <a:xfrm>
                            <a:off x="4127582" y="1452835"/>
                            <a:ext cx="1295400" cy="8350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A0D5712" w14:textId="01F31C19" w:rsidR="00166E2D" w:rsidRPr="00166E2D" w:rsidRDefault="00166E2D" w:rsidP="00166E2D">
                              <w:pPr>
                                <w:ind w:firstLine="0"/>
                                <w:rPr>
                                  <w:lang w:val="en-US"/>
                                </w:rPr>
                              </w:pPr>
                              <w:r>
                                <w:t xml:space="preserve">Число счастливых билетов </w:t>
                              </w:r>
                              <w:r>
                                <w:rPr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Прямая соединительная линия 62"/>
                        <wps:cNvCnPr/>
                        <wps:spPr>
                          <a:xfrm>
                            <a:off x="662862" y="4542790"/>
                            <a:ext cx="130030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Прямая соединительная линия 63"/>
                        <wps:cNvCnPr/>
                        <wps:spPr>
                          <a:xfrm>
                            <a:off x="1963162" y="4542790"/>
                            <a:ext cx="13816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DF23AA8" id="Полотно 12" o:spid="_x0000_s1026" editas="canvas" style="width:436.2pt;height:396pt;mso-position-horizontal-relative:char;mso-position-vertical-relative:line" coordsize="55397,5029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">
                <v:shape id="_x0000_s1027" type="#_x0000_t75" style="position:absolute;width:55397;height:50292;visibility:visible;mso-wrap-style:square" filled="t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31" o:spid="_x0000_s1028" type="#_x0000_t202" style="position:absolute;left:30247;top:31984;width:3200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" fillcolor="white [3201]" strokecolor="white [3212]" strokeweight=".5pt">
                  <v:textbox>
                    <w:txbxContent>
                      <w:p w14:paraId="78830900" w14:textId="7EC340C2" w:rsidR="007B42B2" w:rsidRDefault="007B42B2" w:rsidP="007B42B2">
                        <w:pPr>
                          <w:ind w:firstLine="0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-</w:t>
                        </w:r>
                      </w:p>
                    </w:txbxContent>
                  </v:textbox>
                </v:shape>
                <v:shape id="Надпись 31" o:spid="_x0000_s1029" type="#_x0000_t202" style="position:absolute;left:7644;top:31984;width:3201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" fillcolor="white [3201]" strokecolor="white [3212]" strokeweight=".5pt">
                  <v:textbox>
                    <w:txbxContent>
                      <w:p w14:paraId="5ED57AF8" w14:textId="3E7A2CB3" w:rsidR="007B42B2" w:rsidRDefault="007B42B2" w:rsidP="007B42B2">
                        <w:pPr>
                          <w:ind w:firstLine="0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shape id="Надпись 31" o:spid="_x0000_s1030" type="#_x0000_t202" style="position:absolute;left:43934;top:9039;width:3200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" fillcolor="white [3201]" strokecolor="white [3212]" strokeweight=".5pt">
                  <v:textbox>
                    <w:txbxContent>
                      <w:p w14:paraId="056B4AAF" w14:textId="71CB69EC" w:rsidR="007B42B2" w:rsidRDefault="007B42B2" w:rsidP="007B42B2">
                        <w:pPr>
                          <w:ind w:firstLine="0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-</w:t>
                        </w:r>
                      </w:p>
                    </w:txbxContent>
                  </v:textbox>
                </v:shape>
                <v:shape id="Надпись 31" o:spid="_x0000_s1031" type="#_x0000_t202" style="position:absolute;left:20874;top:9162;width:3201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" fillcolor="white [3201]" strokecolor="white [3212]" strokeweight=".5pt">
                  <v:textbox>
                    <w:txbxContent>
                      <w:p w14:paraId="25CA6C69" w14:textId="5EDFE175" w:rsidR="007954EE" w:rsidRPr="007954EE" w:rsidRDefault="007954EE" w:rsidP="007954EE">
                        <w:pPr>
                          <w:ind w:firstLine="0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rect id="Прямоугольник 13" o:spid="_x0000_s1032" style="position:absolute;left:24608;top:1524;width:18136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" fillcolor="white [3201]" strokecolor="black [3200]" strokeweight="1pt"/>
                <v:shape id="Надпись 14" o:spid="_x0000_s1033" type="#_x0000_t202" style="position:absolute;left:30628;top:2133;width:10211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" fillcolor="white [3201]" strokecolor="white [3212]" strokeweight=".5pt">
                  <v:textbox>
                    <w:txbxContent>
                      <w:p w14:paraId="7EC979D6" w14:textId="0E0CF565" w:rsidR="00ED007D" w:rsidRPr="00BA6F45" w:rsidRDefault="00BA6F45" w:rsidP="00BE719A">
                        <w:pPr>
                          <w:ind w:firstLine="0"/>
                          <w:jc w:val="left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n, k=0</w:t>
                        </w:r>
                        <w:r w:rsidR="007954EE">
                          <w:rPr>
                            <w:lang w:val="en-US"/>
                          </w:rPr>
                          <w:t>, i=n</w:t>
                        </w:r>
                      </w:p>
                    </w:txbxContent>
                  </v:textbox>
                </v:shape>
                <v:line id="Прямая соединительная линия 15" o:spid="_x0000_s1034" style="position:absolute;visibility:visible;mso-wrap-style:square" from="33676,5715" to="33676,8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" strokecolor="black [3200]" strokeweight="1pt">
                  <v:stroke joinstyle="miter"/>
                </v:line>
                <v:rect id="Прямоугольник 16" o:spid="_x0000_s1035" style="position:absolute;left:13806;top:14525;width:12954;height:59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" fillcolor="white [3201]" strokecolor="black [3200]" strokeweight="1pt"/>
                <v:line id="Прямая соединительная линия 17" o:spid="_x0000_s1036" style="position:absolute;visibility:visible;mso-wrap-style:square" from="20055,20440" to="20055,22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" strokecolor="black [3200]" strokeweight="1pt">
                  <v:stroke joinstyle="miter"/>
                </v:line>
                <v:shape id="Рисунок 19" o:spid="_x0000_s1037" type="#_x0000_t75" style="position:absolute;left:14920;top:18001;width:9754;height:24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">
                  <v:imagedata r:id="rId25" o:title=""/>
                </v:shape>
                <v:shape id="Рисунок 20" o:spid="_x0000_s1038" type="#_x0000_t75" style="position:absolute;left:14920;top:15106;width:10440;height:24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">
                  <v:imagedata r:id="rId26" o:title=""/>
                </v:shape>
                <v:rect id="Прямоугольник 21" o:spid="_x0000_s1039" style="position:absolute;left:3795;top:22878;width:32280;height:59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" fillcolor="white [3201]" strokecolor="black [3200]" strokeweight="1pt"/>
                <v:shape id="Рисунок 22" o:spid="_x0000_s1040" type="#_x0000_t75" style="position:absolute;left:4652;top:23412;width:30480;height:26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">
                  <v:imagedata r:id="rId27" o:title=""/>
                </v:shape>
                <v:shape id="Рисунок 23" o:spid="_x0000_s1041" type="#_x0000_t75" style="position:absolute;left:4957;top:26047;width:30175;height:27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">
                  <v:imagedata r:id="rId28" o:title=""/>
                </v:shape>
                <v:line id="Прямая соединительная линия 26" o:spid="_x0000_s1042" style="position:absolute;visibility:visible;mso-wrap-style:square" from="19863,28790" to="19863,312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" strokecolor="black [3200]" strokeweight="1pt">
                  <v:stroke joinstyle="miter"/>
                </v:line>
                <v:shape id="Надпись 27" o:spid="_x0000_s1043" type="#_x0000_t202" style="position:absolute;left:37914;top:6629;width:9220;height:2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" fillcolor="white [3201]" strokecolor="white [3212]" strokeweight=".5pt">
                  <v:textbox>
                    <w:txbxContent>
                      <w:p w14:paraId="222EDC57" w14:textId="2E4A50AE" w:rsidR="007954EE" w:rsidRPr="007954EE" w:rsidRDefault="007954EE" w:rsidP="007954EE">
                        <w:pPr>
                          <w:ind w:firstLine="0"/>
                          <w:rPr>
                            <w:lang w:val="en-US"/>
                          </w:rPr>
                        </w:pPr>
                        <w:r>
                          <w:t xml:space="preserve">Цикл </w:t>
                        </w:r>
                        <w:r>
                          <w:rPr>
                            <w:lang w:val="en-US"/>
                          </w:rPr>
                          <w:t>for</w:t>
                        </w:r>
                      </w:p>
                    </w:txbxContent>
                  </v:textbox>
                </v:shape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Ромб 28" o:spid="_x0000_s1044" type="#_x0000_t4" style="position:absolute;left:24075;top:8153;width:19278;height:78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" fillcolor="white [3201]" strokecolor="black [3200]" strokeweight="1pt"/>
                <v:shape id="Рисунок 29" o:spid="_x0000_s1045" type="#_x0000_t75" style="position:absolute;left:28999;top:10563;width:9296;height:24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">
                  <v:imagedata r:id="rId29" o:title=""/>
                </v:shape>
                <v:line id="Прямая соединительная линия 33" o:spid="_x0000_s1046" style="position:absolute;visibility:visible;mso-wrap-style:square" from="19884,12087" to="24075,12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" strokecolor="black [3200]" strokeweight="1pt">
                  <v:stroke joinstyle="miter"/>
                </v:line>
                <v:line id="Прямая соединительная линия 34" o:spid="_x0000_s1047" style="position:absolute;visibility:visible;mso-wrap-style:square" from="43353,12087" to="47544,12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" strokecolor="#c00000" strokeweight="1pt">
                  <v:stroke joinstyle="miter"/>
                </v:line>
                <v:line id="Прямая соединительная линия 35" o:spid="_x0000_s1048" style="position:absolute;visibility:visible;mso-wrap-style:square" from="19884,12087" to="19884,14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" strokecolor="black [3200]" strokeweight="1pt">
                  <v:stroke joinstyle="miter"/>
                </v:line>
                <v:shape id="Ромб 36" o:spid="_x0000_s1049" type="#_x0000_t4" style="position:absolute;left:10464;top:31197;width:18868;height:78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" fillcolor="white [3201]" strokecolor="black [3200]" strokeweight="1pt"/>
                <v:shape id="Рисунок 37" o:spid="_x0000_s1050" type="#_x0000_t75" style="position:absolute;left:17979;top:33540;width:4724;height:24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">
                  <v:imagedata r:id="rId30" o:title=""/>
                </v:shape>
                <v:line id="Прямая соединительная линия 38" o:spid="_x0000_s1051" style="position:absolute;visibility:visible;mso-wrap-style:square" from="6654,35032" to="10845,3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" strokecolor="black [3200]" strokeweight="1pt">
                  <v:stroke joinstyle="miter"/>
                </v:line>
                <v:line id="Прямая соединительная линия 39" o:spid="_x0000_s1052" style="position:absolute;visibility:visible;mso-wrap-style:square" from="29332,35032" to="33523,3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" strokecolor="#c00000" strokeweight="1pt">
                  <v:stroke joinstyle="miter"/>
                </v:line>
                <v:line id="Прямая соединительная линия 45" o:spid="_x0000_s1053" style="position:absolute;visibility:visible;mso-wrap-style:square" from="6654,35032" to="6654,37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" strokecolor="black [3200]" strokeweight="1pt">
                  <v:stroke joinstyle="miter"/>
                </v:line>
                <v:rect id="Прямоугольник 46" o:spid="_x0000_s1054" style="position:absolute;left:3519;top:37471;width:11202;height:55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" fillcolor="white [3201]" strokecolor="black [3200]" strokeweight="1pt"/>
                <v:shape id="Рисунок 47" o:spid="_x0000_s1055" type="#_x0000_t75" style="position:absolute;left:6196;top:38112;width:4268;height:24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">
                  <v:imagedata r:id="rId31" o:title=""/>
                </v:shape>
                <v:shape id="Рисунок 48" o:spid="_x0000_s1056" type="#_x0000_t75" style="position:absolute;left:6396;top:40551;width:3734;height:24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">
                  <v:imagedata r:id="rId32" o:title=""/>
                </v:shape>
                <v:rect id="Прямоугольник 49" o:spid="_x0000_s1057" style="position:absolute;left:28494;top:37471;width:11202;height:55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" fillcolor="white [3201]" strokecolor="#c00000" strokeweight="1pt"/>
                <v:line id="Прямая соединительная линия 50" o:spid="_x0000_s1058" style="position:absolute;visibility:visible;mso-wrap-style:square" from="33447,35032" to="33447,37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" strokecolor="#c00000" strokeweight="1pt">
                  <v:stroke joinstyle="miter"/>
                </v:line>
                <v:shape id="Рисунок 51" o:spid="_x0000_s1059" type="#_x0000_t75" style="position:absolute;left:31894;top:39045;width:3734;height:24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">
                  <v:imagedata r:id="rId32" o:title=""/>
                </v:shape>
                <v:line id="Прямая соединительная линия 52" o:spid="_x0000_s1060" style="position:absolute;visibility:visible;mso-wrap-style:square" from="6654,42989" to="6654,45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" strokecolor="black [3200]" strokeweight="1pt">
                  <v:stroke joinstyle="miter"/>
                </v:line>
                <v:line id="Прямая соединительная линия 53" o:spid="_x0000_s1061" style="position:absolute;visibility:visible;mso-wrap-style:square" from="33447,42989" to="33447,45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" strokecolor="#c00000" strokeweight="1pt">
                  <v:stroke joinstyle="miter"/>
                </v:line>
                <v:line id="Прямая соединительная линия 55" o:spid="_x0000_s1062" style="position:absolute;visibility:visible;mso-wrap-style:square" from="19631,45427" to="19631,47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" strokecolor="black [3200]" strokeweight="1pt">
                  <v:stroke joinstyle="miter"/>
                </v:line>
                <v:line id="Прямая соединительная линия 56" o:spid="_x0000_s1063" style="position:absolute;visibility:visible;mso-wrap-style:square" from="1137,47866" to="19631,47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" strokecolor="black [3200]" strokeweight="1pt">
                  <v:stroke joinstyle="miter"/>
                </v:line>
                <v:line id="Прямая соединительная линия 57" o:spid="_x0000_s1064" style="position:absolute;flip:y;visibility:visible;mso-wrap-style:square" from="1137,7286" to="1137,47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" strokecolor="black [3200]" strokeweight="1pt">
                  <v:stroke joinstyle="miter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59" o:spid="_x0000_s1065" type="#_x0000_t32" style="position:absolute;left:1137;top:7286;width:3253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" strokecolor="black [3200]" strokeweight="1pt">
                  <v:stroke endarrow="block" joinstyle="miter"/>
                </v:shape>
                <v:line id="Прямая соединительная линия 60" o:spid="_x0000_s1066" style="position:absolute;visibility:visible;mso-wrap-style:square" from="47544,12087" to="47544,14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" strokecolor="#c00000" strokeweight="1pt">
                  <v:stroke joinstyle="miter"/>
                </v:line>
                <v:rect id="Прямоугольник 61" o:spid="_x0000_s1067" style="position:absolute;left:41275;top:14528;width:12954;height:83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" fillcolor="white [3201]" strokecolor="#c00000" strokeweight="1pt">
                  <v:textbox>
                    <w:txbxContent>
                      <w:p w14:paraId="7A0D5712" w14:textId="01F31C19" w:rsidR="00166E2D" w:rsidRPr="00166E2D" w:rsidRDefault="00166E2D" w:rsidP="00166E2D">
                        <w:pPr>
                          <w:ind w:firstLine="0"/>
                          <w:rPr>
                            <w:lang w:val="en-US"/>
                          </w:rPr>
                        </w:pPr>
                        <w:r>
                          <w:t xml:space="preserve">Число счастливых билетов </w:t>
                        </w:r>
                        <w:r>
                          <w:rPr>
                            <w:lang w:val="en-US"/>
                          </w:rPr>
                          <w:t>k</w:t>
                        </w:r>
                      </w:p>
                    </w:txbxContent>
                  </v:textbox>
                </v:rect>
                <v:line id="Прямая соединительная линия 62" o:spid="_x0000_s1068" style="position:absolute;visibility:visible;mso-wrap-style:square" from="6628,45427" to="19631,45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" strokecolor="black [3200]" strokeweight="1pt">
                  <v:stroke joinstyle="miter"/>
                </v:line>
                <v:line id="Прямая соединительная линия 63" o:spid="_x0000_s1069" style="position:absolute;visibility:visible;mso-wrap-style:square" from="19631,45427" to="33447,45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" strokecolor="#c00000" strokeweight="1pt">
                  <v:stroke joinstyle="miter"/>
                </v:line>
                <w10:anchorlock/>
              </v:group>
            </w:pict>
          </mc:Fallback>
        </mc:AlternateContent>
      </w:r>
    </w:p>
    <w:p w14:paraId="1F1A334A" w14:textId="2FD1B75D" w:rsidR="00486E32" w:rsidRDefault="00486E32" w:rsidP="00CA3806">
      <w:r w:rsidRPr="00486E32">
        <w:t xml:space="preserve">Сравнение решения задачи с использованием трех прикладных пакетов показала, что решения задачи в </w:t>
      </w:r>
      <w:r w:rsidRPr="00486E32">
        <w:rPr>
          <w:lang w:val="en-US"/>
        </w:rPr>
        <w:t>Java</w:t>
      </w:r>
      <w:r w:rsidRPr="00486E32">
        <w:t xml:space="preserve"> </w:t>
      </w:r>
      <w:r>
        <w:t>и блок-схемы</w:t>
      </w:r>
      <w:r w:rsidRPr="00486E32"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1B7433C5" w14:textId="22457D1A" w:rsidR="00486E32" w:rsidRDefault="00486E32" w:rsidP="00CA3806">
      <w:r>
        <w:br w:type="page"/>
      </w:r>
    </w:p>
    <w:p w14:paraId="5EDD151A" w14:textId="67AFD596" w:rsidR="00486E32" w:rsidRDefault="00486E32" w:rsidP="00545906">
      <w:pPr>
        <w:pStyle w:val="1"/>
      </w:pPr>
      <w:bookmarkStart w:id="8" w:name="_Toc91367021"/>
      <w:r>
        <w:lastRenderedPageBreak/>
        <w:t>Задание 3</w:t>
      </w:r>
      <w:bookmarkEnd w:id="8"/>
    </w:p>
    <w:p w14:paraId="5FA1C6B7" w14:textId="32E3E418" w:rsidR="00486E32" w:rsidRDefault="00486E32" w:rsidP="00545906">
      <w:pPr>
        <w:pStyle w:val="2"/>
      </w:pPr>
      <w:bookmarkStart w:id="9" w:name="_Toc91367022"/>
      <w:r>
        <w:t>3.1. Общая постановка задачи</w:t>
      </w:r>
      <w:bookmarkEnd w:id="9"/>
    </w:p>
    <w:p w14:paraId="681D65B0" w14:textId="7CF54BB2" w:rsidR="00486E32" w:rsidRPr="000F4C35" w:rsidRDefault="00486E32" w:rsidP="00F21B35">
      <w:r w:rsidRPr="000F4C35">
        <w:t>Написать программы, которые вычисляют выражения:</w:t>
      </w:r>
    </w:p>
    <w:p w14:paraId="4AD307D9" w14:textId="77777777" w:rsidR="00486E32" w:rsidRPr="000F4C35" w:rsidRDefault="00486E32" w:rsidP="00F21B35">
      <w:pPr>
        <w:widowControl w:val="0"/>
      </w:pPr>
      <w:r w:rsidRPr="000F4C35">
        <w:rPr>
          <w:position w:val="-30"/>
        </w:rPr>
        <w:object w:dxaOrig="1460" w:dyaOrig="720" w14:anchorId="2EFC6822">
          <v:shape id="_x0000_i1026" type="#_x0000_t75" style="width:73.2pt;height:36pt" o:ole="">
            <v:imagedata r:id="rId33" o:title=""/>
          </v:shape>
          <o:OLEObject Type="Embed" ProgID="Equation.3" ShapeID="_x0000_i1026" DrawAspect="Content" ObjectID="_1708621363" r:id="rId34"/>
        </w:object>
      </w:r>
      <w:r w:rsidRPr="000F4C35">
        <w:t xml:space="preserve">, </w:t>
      </w:r>
      <w:r w:rsidRPr="000F4C35">
        <w:rPr>
          <w:position w:val="-30"/>
        </w:rPr>
        <w:object w:dxaOrig="859" w:dyaOrig="720" w14:anchorId="2433BAA4">
          <v:shape id="_x0000_i1027" type="#_x0000_t75" style="width:43.2pt;height:36pt" o:ole="">
            <v:imagedata r:id="rId35" o:title=""/>
          </v:shape>
          <o:OLEObject Type="Embed" ProgID="Equation.3" ShapeID="_x0000_i1027" DrawAspect="Content" ObjectID="_1708621364" r:id="rId36"/>
        </w:object>
      </w:r>
      <w:r w:rsidRPr="000F4C35">
        <w:t xml:space="preserve">, </w:t>
      </w:r>
      <w:r w:rsidRPr="000F4C35">
        <w:rPr>
          <w:position w:val="-38"/>
        </w:rPr>
        <w:object w:dxaOrig="2120" w:dyaOrig="859" w14:anchorId="6F8BFAB2">
          <v:shape id="_x0000_i1028" type="#_x0000_t75" style="width:105.6pt;height:43.2pt" o:ole="">
            <v:imagedata r:id="rId37" o:title=""/>
          </v:shape>
          <o:OLEObject Type="Embed" ProgID="Equation.DSMT4" ShapeID="_x0000_i1028" DrawAspect="Content" ObjectID="_1708621365" r:id="rId38"/>
        </w:object>
      </w:r>
    </w:p>
    <w:p w14:paraId="6BB23732" w14:textId="15018EF3" w:rsidR="00486E32" w:rsidRDefault="00F21B35" w:rsidP="00F21B35">
      <w:pPr>
        <w:pStyle w:val="2"/>
      </w:pPr>
      <w:bookmarkStart w:id="10" w:name="_Toc91367023"/>
      <w:r>
        <w:t>3.2. Решение задачи</w:t>
      </w:r>
      <w:bookmarkEnd w:id="10"/>
    </w:p>
    <w:p w14:paraId="77D5BB3E" w14:textId="15F615DC" w:rsidR="00F21B35" w:rsidRDefault="00F21B35" w:rsidP="00F21B35">
      <w:pPr>
        <w:pStyle w:val="3"/>
      </w:pPr>
      <w:bookmarkStart w:id="11" w:name="_Toc91367024"/>
      <w:r w:rsidRPr="00F21B35">
        <w:t>3.2.1. Решение первого выражения</w:t>
      </w:r>
      <w:bookmarkEnd w:id="11"/>
    </w:p>
    <w:p w14:paraId="4AD2727D" w14:textId="77777777" w:rsidR="00F21B35" w:rsidRPr="003771A9" w:rsidRDefault="00F21B35" w:rsidP="00F21B35">
      <w:pPr>
        <w:shd w:val="clear" w:color="auto" w:fill="2B2B2B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ind w:firstLine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21B3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21B3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21B3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proofErr w:type="spellEnd"/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21B3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21B3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proofErr w:type="spellEnd"/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21B3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21B3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class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ask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631 {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21B3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21B3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21B3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void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21B35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ring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F21B3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771A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F21B3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умма</w:t>
      </w:r>
      <w:r w:rsidRPr="003771A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F21B3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умм</w:t>
      </w:r>
      <w:r w:rsidRPr="003771A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F21B3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авна</w:t>
      </w:r>
      <w:r w:rsidRPr="003771A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: " 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F21B3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ummSumm</w:t>
      </w:r>
      <w:proofErr w:type="spellEnd"/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21B3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21B3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21B3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F21B35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summSumm</w:t>
      </w:r>
      <w:proofErr w:type="spellEnd"/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21B3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m</w:t>
      </w:r>
      <w:proofErr w:type="spellEnd"/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3771A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21B3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or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21B3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3771A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</w:t>
      </w:r>
      <w:r w:rsidRPr="003771A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21B3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or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21B3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3771A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</w:t>
      </w:r>
      <w:proofErr w:type="spellStart"/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</w:t>
      </w:r>
      <w:proofErr w:type="spellEnd"/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m</w:t>
      </w:r>
      <w:proofErr w:type="spellEnd"/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= </w:t>
      </w:r>
      <w:r w:rsidRPr="00F21B3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proofErr w:type="spellStart"/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771A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21B3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F21B3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m</w:t>
      </w:r>
      <w:proofErr w:type="spellEnd"/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1CB1589D" w14:textId="27F34524" w:rsidR="00F21B35" w:rsidRPr="003771A9" w:rsidRDefault="00EA4EB7" w:rsidP="00EA4EB7">
      <w:pPr>
        <w:pStyle w:val="3"/>
        <w:rPr>
          <w:lang w:val="en-US"/>
        </w:rPr>
      </w:pPr>
      <w:bookmarkStart w:id="12" w:name="_Toc91367025"/>
      <w:r w:rsidRPr="003771A9">
        <w:rPr>
          <w:lang w:val="en-US"/>
        </w:rPr>
        <w:t xml:space="preserve">3.2.2 </w:t>
      </w:r>
      <w:r>
        <w:t>Решение</w:t>
      </w:r>
      <w:r w:rsidRPr="003771A9">
        <w:rPr>
          <w:lang w:val="en-US"/>
        </w:rPr>
        <w:t xml:space="preserve"> </w:t>
      </w:r>
      <w:r>
        <w:t>второго</w:t>
      </w:r>
      <w:r w:rsidRPr="003771A9">
        <w:rPr>
          <w:lang w:val="en-US"/>
        </w:rPr>
        <w:t xml:space="preserve"> </w:t>
      </w:r>
      <w:r>
        <w:t>выражения</w:t>
      </w:r>
      <w:bookmarkEnd w:id="12"/>
    </w:p>
    <w:p w14:paraId="6F93A9E2" w14:textId="77777777" w:rsidR="00EA4EB7" w:rsidRPr="003771A9" w:rsidRDefault="00EA4EB7" w:rsidP="00EA4EB7">
      <w:pPr>
        <w:shd w:val="clear" w:color="auto" w:fill="2B2B2B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EA4EB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EA4EB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EA4EB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EA4EB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EA4EB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EA4EB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proofErr w:type="spellEnd"/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EA4EB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EA4EB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class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EA4EB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ask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632 {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EA4EB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EA4EB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EA4EB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void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EA4EB7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EA4EB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ring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EA4EB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EA4EB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EA4EB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771A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EA4EB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изведение</w:t>
      </w:r>
      <w:r w:rsidRPr="003771A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EA4EB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изведений</w:t>
      </w:r>
      <w:r w:rsidRPr="003771A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EA4EB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авно</w:t>
      </w:r>
      <w:r w:rsidRPr="003771A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: " 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EA4EB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ultiplie</w:t>
      </w:r>
      <w:proofErr w:type="spellEnd"/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EA4EB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EA4EB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EA4EB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EA4EB7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ultiplie</w:t>
      </w:r>
      <w:proofErr w:type="spellEnd"/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EA4EB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EA4EB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ulti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3771A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EA4EB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or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EA4EB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EA4EB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3771A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EA4EB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</w:t>
      </w:r>
      <w:r w:rsidRPr="003771A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EA4EB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EA4EB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or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EA4EB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EA4EB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3771A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EA4EB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</w:t>
      </w:r>
      <w:proofErr w:type="spellStart"/>
      <w:r w:rsidRPr="00EA4EB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EA4EB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</w:t>
      </w:r>
      <w:proofErr w:type="spellEnd"/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EA4EB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ulti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*= </w:t>
      </w:r>
      <w:r w:rsidRPr="00EA4EB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EA4EB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EA4EB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ulti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771A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771A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3AB04787" w14:textId="2D458511" w:rsidR="00EA4EB7" w:rsidRPr="00BE01C5" w:rsidRDefault="00EA4EB7" w:rsidP="00EA4EB7">
      <w:pPr>
        <w:pStyle w:val="3"/>
        <w:rPr>
          <w:lang w:val="en-US"/>
        </w:rPr>
      </w:pPr>
      <w:bookmarkStart w:id="13" w:name="_Toc91367026"/>
      <w:r w:rsidRPr="00F02FB4">
        <w:rPr>
          <w:lang w:val="en-US"/>
        </w:rPr>
        <w:t xml:space="preserve">3.2.3 </w:t>
      </w:r>
      <w:r>
        <w:t>Решение</w:t>
      </w:r>
      <w:r w:rsidRPr="00F02FB4">
        <w:rPr>
          <w:lang w:val="en-US"/>
        </w:rPr>
        <w:t xml:space="preserve"> </w:t>
      </w:r>
      <w:r>
        <w:t>третьего</w:t>
      </w:r>
      <w:r w:rsidRPr="00F02FB4">
        <w:rPr>
          <w:lang w:val="en-US"/>
        </w:rPr>
        <w:t xml:space="preserve"> </w:t>
      </w:r>
      <w:r>
        <w:t>выражения</w:t>
      </w:r>
      <w:bookmarkEnd w:id="13"/>
    </w:p>
    <w:p w14:paraId="3419C4BC" w14:textId="77777777" w:rsidR="00761287" w:rsidRPr="00761287" w:rsidRDefault="00761287" w:rsidP="00761287">
      <w:pPr>
        <w:shd w:val="clear" w:color="auto" w:fill="2B2B2B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ind w:firstLine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static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System.</w:t>
      </w:r>
      <w:r w:rsidRPr="0076128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ask633 {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61287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6128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76128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6128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умма</w:t>
      </w:r>
      <w:r w:rsidRPr="0076128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6128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изведений</w:t>
      </w:r>
      <w:r w:rsidRPr="0076128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: "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76128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ummMultiMultiplie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761287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summMultiMultiplie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m = </w:t>
      </w:r>
      <w:r w:rsidRPr="0076128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ultik = </w:t>
      </w:r>
      <w:r w:rsidRPr="0076128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ultij = </w:t>
      </w:r>
      <w:r w:rsidRPr="0076128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76128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lt;= </w:t>
      </w:r>
      <w:r w:rsidRPr="0076128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= i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r w:rsidRPr="0076128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= </w:t>
      </w:r>
      <w:r w:rsidRPr="0076128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&lt;= </w:t>
      </w:r>
      <w:r w:rsidRPr="0076128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i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++) {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            multik *= </w:t>
      </w:r>
      <w:r w:rsidRPr="0076128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i * j - k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ultij *= multik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ultik =</w:t>
      </w:r>
      <w:r w:rsidRPr="0076128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umm += multij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ultij = </w:t>
      </w:r>
      <w:r w:rsidRPr="0076128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m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128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6128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5F0EA435" w14:textId="77777777" w:rsidR="00761287" w:rsidRPr="00761287" w:rsidRDefault="00761287" w:rsidP="00761287">
      <w:pPr>
        <w:rPr>
          <w:lang w:val="en-US"/>
        </w:rPr>
      </w:pPr>
    </w:p>
    <w:p w14:paraId="67F41F57" w14:textId="35A2D41E" w:rsidR="00EA4EB7" w:rsidRDefault="00EA4EB7" w:rsidP="00EA4EB7">
      <w:pPr>
        <w:pStyle w:val="2"/>
      </w:pPr>
      <w:bookmarkStart w:id="14" w:name="_Toc91367027"/>
      <w:r>
        <w:t>3.3. Тестирование с проверкой</w:t>
      </w:r>
      <w:bookmarkEnd w:id="14"/>
    </w:p>
    <w:p w14:paraId="42B0498E" w14:textId="7EF7F9BF" w:rsidR="00EA4EB7" w:rsidRDefault="00EA4EB7" w:rsidP="00EA4EB7">
      <w:pPr>
        <w:pStyle w:val="3"/>
      </w:pPr>
      <w:bookmarkStart w:id="15" w:name="_Toc91367028"/>
      <w:r>
        <w:t>3.3.1. Тестирование с проверкой первого выражения</w:t>
      </w:r>
      <w:bookmarkEnd w:id="15"/>
    </w:p>
    <w:p w14:paraId="0A35065B" w14:textId="6FCE92E0" w:rsidR="00400C2D" w:rsidRDefault="00400C2D" w:rsidP="00400C2D">
      <w:r>
        <w:t xml:space="preserve">Для проверки в </w:t>
      </w:r>
      <w:r>
        <w:rPr>
          <w:lang w:val="en-US"/>
        </w:rPr>
        <w:t>MS</w:t>
      </w:r>
      <w:r w:rsidRPr="00400C2D">
        <w:t xml:space="preserve"> </w:t>
      </w:r>
      <w:r>
        <w:rPr>
          <w:lang w:val="en-US"/>
        </w:rPr>
        <w:t>Excel</w:t>
      </w:r>
      <w:r w:rsidRPr="00400C2D">
        <w:t xml:space="preserve"> </w:t>
      </w:r>
      <w:r>
        <w:t xml:space="preserve">создана таблица, в которой в ячейки </w:t>
      </w:r>
      <w:r>
        <w:rPr>
          <w:lang w:val="en-US"/>
        </w:rPr>
        <w:t>B</w:t>
      </w:r>
      <w:r w:rsidRPr="00400C2D">
        <w:t>1-</w:t>
      </w:r>
      <w:r>
        <w:rPr>
          <w:lang w:val="en-US"/>
        </w:rPr>
        <w:t>I</w:t>
      </w:r>
      <w:r w:rsidRPr="00400C2D">
        <w:t xml:space="preserve">1 </w:t>
      </w:r>
      <w:r>
        <w:t xml:space="preserve">записаны значения </w:t>
      </w:r>
      <w:r>
        <w:rPr>
          <w:lang w:val="en-US"/>
        </w:rPr>
        <w:t>j</w:t>
      </w:r>
      <w:r w:rsidRPr="00400C2D">
        <w:t>,</w:t>
      </w:r>
      <w:r>
        <w:t xml:space="preserve"> в ячейки </w:t>
      </w:r>
      <w:r>
        <w:rPr>
          <w:lang w:val="en-US"/>
        </w:rPr>
        <w:t>A</w:t>
      </w:r>
      <w:r w:rsidRPr="00400C2D">
        <w:t>2</w:t>
      </w:r>
      <w:r w:rsidR="0096014F" w:rsidRPr="0096014F">
        <w:t>:</w:t>
      </w:r>
      <w:r>
        <w:rPr>
          <w:lang w:val="en-US"/>
        </w:rPr>
        <w:t>A</w:t>
      </w:r>
      <w:r w:rsidRPr="00400C2D">
        <w:t xml:space="preserve">9 </w:t>
      </w:r>
      <w:r>
        <w:t xml:space="preserve">значения </w:t>
      </w:r>
      <w:r>
        <w:rPr>
          <w:lang w:val="en-US"/>
        </w:rPr>
        <w:t>i</w:t>
      </w:r>
      <w:r w:rsidRPr="00400C2D">
        <w:t>,</w:t>
      </w:r>
      <w:r>
        <w:t xml:space="preserve"> в ячейки</w:t>
      </w:r>
      <w:r w:rsidR="003A01F5">
        <w:t xml:space="preserve"> </w:t>
      </w:r>
      <w:r w:rsidR="003A01F5">
        <w:rPr>
          <w:lang w:val="en-US"/>
        </w:rPr>
        <w:t>J</w:t>
      </w:r>
      <w:proofErr w:type="gramStart"/>
      <w:r w:rsidR="003A01F5" w:rsidRPr="003A01F5">
        <w:t>2</w:t>
      </w:r>
      <w:r w:rsidR="0096014F" w:rsidRPr="0096014F">
        <w:t>;</w:t>
      </w:r>
      <w:r w:rsidR="003A01F5">
        <w:rPr>
          <w:lang w:val="en-US"/>
        </w:rPr>
        <w:t>J</w:t>
      </w:r>
      <w:proofErr w:type="gramEnd"/>
      <w:r w:rsidR="003A01F5" w:rsidRPr="003A01F5">
        <w:t>9</w:t>
      </w:r>
      <w:r w:rsidR="003A01F5">
        <w:t xml:space="preserve"> сумма строк, в ячейку </w:t>
      </w:r>
      <w:r w:rsidR="003A01F5">
        <w:rPr>
          <w:lang w:val="en-US"/>
        </w:rPr>
        <w:t>J</w:t>
      </w:r>
      <w:r w:rsidR="003A01F5" w:rsidRPr="003A01F5">
        <w:t xml:space="preserve">10 </w:t>
      </w:r>
      <w:r w:rsidR="003A01F5">
        <w:t xml:space="preserve">сумма ячеек </w:t>
      </w:r>
      <w:r w:rsidR="003A01F5">
        <w:rPr>
          <w:lang w:val="en-US"/>
        </w:rPr>
        <w:t>J</w:t>
      </w:r>
      <w:r w:rsidR="003A01F5" w:rsidRPr="003A01F5">
        <w:t>2</w:t>
      </w:r>
      <w:r w:rsidR="0096014F" w:rsidRPr="0096014F">
        <w:t>;</w:t>
      </w:r>
      <w:r w:rsidR="003A01F5">
        <w:rPr>
          <w:lang w:val="en-US"/>
        </w:rPr>
        <w:t>J</w:t>
      </w:r>
      <w:r w:rsidR="003A01F5" w:rsidRPr="003A01F5">
        <w:t>9</w:t>
      </w:r>
      <w:r w:rsidR="003A01F5">
        <w:t xml:space="preserve">, в ячейки </w:t>
      </w:r>
      <w:r w:rsidR="003A01F5">
        <w:rPr>
          <w:lang w:val="en-US"/>
        </w:rPr>
        <w:t>B</w:t>
      </w:r>
      <w:r w:rsidR="003A01F5" w:rsidRPr="003A01F5">
        <w:t>2</w:t>
      </w:r>
      <w:r w:rsidR="0096014F" w:rsidRPr="0096014F">
        <w:t>:</w:t>
      </w:r>
      <w:r w:rsidR="003A01F5">
        <w:rPr>
          <w:lang w:val="en-US"/>
        </w:rPr>
        <w:t>B</w:t>
      </w:r>
      <w:r w:rsidR="003A01F5" w:rsidRPr="003A01F5">
        <w:t xml:space="preserve">9, </w:t>
      </w:r>
      <w:r w:rsidR="003A01F5">
        <w:rPr>
          <w:lang w:val="en-US"/>
        </w:rPr>
        <w:t>C</w:t>
      </w:r>
      <w:r w:rsidR="003A01F5" w:rsidRPr="003A01F5">
        <w:t>3</w:t>
      </w:r>
      <w:r w:rsidR="0096014F" w:rsidRPr="0096014F">
        <w:t>:</w:t>
      </w:r>
      <w:r w:rsidR="003A01F5">
        <w:rPr>
          <w:lang w:val="en-US"/>
        </w:rPr>
        <w:t>C</w:t>
      </w:r>
      <w:r w:rsidR="003A01F5" w:rsidRPr="003A01F5">
        <w:t xml:space="preserve">9, </w:t>
      </w:r>
      <w:r w:rsidR="003A01F5">
        <w:rPr>
          <w:lang w:val="en-US"/>
        </w:rPr>
        <w:t>D</w:t>
      </w:r>
      <w:r w:rsidR="003A01F5" w:rsidRPr="003A01F5">
        <w:t>4</w:t>
      </w:r>
      <w:r w:rsidR="0096014F" w:rsidRPr="0096014F">
        <w:t>:</w:t>
      </w:r>
      <w:r w:rsidR="003A01F5">
        <w:rPr>
          <w:lang w:val="en-US"/>
        </w:rPr>
        <w:t>D</w:t>
      </w:r>
      <w:r w:rsidR="003A01F5" w:rsidRPr="003A01F5">
        <w:t xml:space="preserve">9, </w:t>
      </w:r>
      <w:r w:rsidR="003A01F5">
        <w:rPr>
          <w:lang w:val="en-US"/>
        </w:rPr>
        <w:t>E</w:t>
      </w:r>
      <w:r w:rsidR="003A01F5" w:rsidRPr="003A01F5">
        <w:t>5</w:t>
      </w:r>
      <w:r w:rsidR="0096014F" w:rsidRPr="0096014F">
        <w:t>:</w:t>
      </w:r>
      <w:r w:rsidR="003A01F5">
        <w:rPr>
          <w:lang w:val="en-US"/>
        </w:rPr>
        <w:t>E</w:t>
      </w:r>
      <w:r w:rsidR="003A01F5" w:rsidRPr="003A01F5">
        <w:t xml:space="preserve">9, </w:t>
      </w:r>
      <w:r w:rsidR="003A01F5">
        <w:rPr>
          <w:lang w:val="en-US"/>
        </w:rPr>
        <w:t>F</w:t>
      </w:r>
      <w:r w:rsidR="003A01F5" w:rsidRPr="003A01F5">
        <w:t>6</w:t>
      </w:r>
      <w:r w:rsidR="0096014F" w:rsidRPr="0096014F">
        <w:t>:</w:t>
      </w:r>
      <w:r w:rsidR="003A01F5">
        <w:rPr>
          <w:lang w:val="en-US"/>
        </w:rPr>
        <w:t>F</w:t>
      </w:r>
      <w:r w:rsidR="003A01F5" w:rsidRPr="003A01F5">
        <w:t xml:space="preserve">9, </w:t>
      </w:r>
      <w:r w:rsidR="003A01F5">
        <w:rPr>
          <w:lang w:val="en-US"/>
        </w:rPr>
        <w:t>G</w:t>
      </w:r>
      <w:r w:rsidR="003A01F5" w:rsidRPr="003A01F5">
        <w:t>7</w:t>
      </w:r>
      <w:r w:rsidR="0096014F" w:rsidRPr="0096014F">
        <w:t>:</w:t>
      </w:r>
      <w:r w:rsidR="003A01F5">
        <w:rPr>
          <w:lang w:val="en-US"/>
        </w:rPr>
        <w:t>G</w:t>
      </w:r>
      <w:r w:rsidR="003A01F5" w:rsidRPr="003A01F5">
        <w:t xml:space="preserve">9, </w:t>
      </w:r>
      <w:r w:rsidR="003A01F5">
        <w:rPr>
          <w:lang w:val="en-US"/>
        </w:rPr>
        <w:t>H</w:t>
      </w:r>
      <w:r w:rsidR="003A01F5" w:rsidRPr="003A01F5">
        <w:t>8</w:t>
      </w:r>
      <w:r w:rsidR="0096014F" w:rsidRPr="0096014F">
        <w:t>:</w:t>
      </w:r>
      <w:r w:rsidR="003A01F5">
        <w:rPr>
          <w:lang w:val="en-US"/>
        </w:rPr>
        <w:t>H</w:t>
      </w:r>
      <w:r w:rsidR="003A01F5" w:rsidRPr="003A01F5">
        <w:t xml:space="preserve">9, </w:t>
      </w:r>
      <w:r w:rsidR="003A01F5">
        <w:rPr>
          <w:lang w:val="en-US"/>
        </w:rPr>
        <w:t>I</w:t>
      </w:r>
      <w:r w:rsidR="003A01F5" w:rsidRPr="003A01F5">
        <w:t xml:space="preserve">9 </w:t>
      </w:r>
      <w:r w:rsidR="003A01F5">
        <w:t xml:space="preserve">квадрат суммы </w:t>
      </w:r>
      <w:r w:rsidR="003A01F5">
        <w:rPr>
          <w:lang w:val="en-US"/>
        </w:rPr>
        <w:t>i</w:t>
      </w:r>
      <w:r w:rsidR="003A01F5" w:rsidRPr="003A01F5">
        <w:t xml:space="preserve"> </w:t>
      </w:r>
      <w:r w:rsidR="003A01F5">
        <w:t xml:space="preserve">и </w:t>
      </w:r>
      <w:r w:rsidR="003A01F5">
        <w:rPr>
          <w:lang w:val="en-US"/>
        </w:rPr>
        <w:t>j</w:t>
      </w:r>
      <w:r w:rsidR="003A01F5" w:rsidRPr="003A01F5">
        <w:t>.</w:t>
      </w:r>
    </w:p>
    <w:p w14:paraId="79F4C72F" w14:textId="1EED0BCD" w:rsidR="003A01F5" w:rsidRDefault="003A01F5" w:rsidP="00400C2D">
      <w:r w:rsidRPr="003A01F5">
        <w:t xml:space="preserve">В таблице </w:t>
      </w:r>
      <w:r w:rsidR="00AB6F0C">
        <w:t>3</w:t>
      </w:r>
      <w:r w:rsidRPr="003A01F5">
        <w:t xml:space="preserve"> представлено тестирование работы программы с проверкой решения задачи на языке Java с решением задачи в MS Excel.</w:t>
      </w:r>
    </w:p>
    <w:p w14:paraId="7F8085F0" w14:textId="5E9FF471" w:rsidR="003A01F5" w:rsidRDefault="003A01F5" w:rsidP="003A01F5">
      <w:pPr>
        <w:jc w:val="right"/>
      </w:pPr>
      <w:r>
        <w:t xml:space="preserve">Таблица </w:t>
      </w:r>
      <w:r w:rsidR="00AB6F0C">
        <w:t>3</w:t>
      </w:r>
    </w:p>
    <w:p w14:paraId="39717F9F" w14:textId="23162CC4" w:rsidR="00CB7536" w:rsidRPr="00CB7536" w:rsidRDefault="00CB7536" w:rsidP="00CB7536">
      <w:pPr>
        <w:jc w:val="center"/>
      </w:pPr>
      <w:r w:rsidRPr="00CB7536">
        <w:t>Тестирование работы программы и проверка решения задачи 3.1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589"/>
        <w:gridCol w:w="3919"/>
        <w:gridCol w:w="4837"/>
      </w:tblGrid>
      <w:tr w:rsidR="00937BD3" w14:paraId="7339B0E0" w14:textId="77777777" w:rsidTr="00937BD3">
        <w:tc>
          <w:tcPr>
            <w:tcW w:w="589" w:type="dxa"/>
          </w:tcPr>
          <w:p w14:paraId="7F48D9A2" w14:textId="7527D6B1" w:rsidR="00400C2D" w:rsidRPr="00400C2D" w:rsidRDefault="00400C2D" w:rsidP="00AC31B2">
            <w:pPr>
              <w:ind w:firstLine="0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3919" w:type="dxa"/>
          </w:tcPr>
          <w:p w14:paraId="28D21324" w14:textId="43988569" w:rsidR="00400C2D" w:rsidRPr="00400C2D" w:rsidRDefault="00400C2D" w:rsidP="00AC31B2">
            <w:pPr>
              <w:ind w:firstLine="0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837" w:type="dxa"/>
          </w:tcPr>
          <w:p w14:paraId="1E350626" w14:textId="59CAF9C6" w:rsidR="00400C2D" w:rsidRPr="00400C2D" w:rsidRDefault="00400C2D" w:rsidP="00AC31B2">
            <w:pPr>
              <w:ind w:firstLine="0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937BD3" w14:paraId="520A3D1F" w14:textId="77777777" w:rsidTr="00937BD3">
        <w:tc>
          <w:tcPr>
            <w:tcW w:w="589" w:type="dxa"/>
          </w:tcPr>
          <w:p w14:paraId="07436FC0" w14:textId="146429FB" w:rsidR="00400C2D" w:rsidRDefault="00400C2D" w:rsidP="00AC31B2">
            <w:pPr>
              <w:ind w:firstLine="0"/>
            </w:pPr>
            <w:r>
              <w:t>1</w:t>
            </w:r>
          </w:p>
        </w:tc>
        <w:tc>
          <w:tcPr>
            <w:tcW w:w="3919" w:type="dxa"/>
          </w:tcPr>
          <w:p w14:paraId="4122BB4B" w14:textId="6FA45D38" w:rsidR="00400C2D" w:rsidRDefault="00937BD3" w:rsidP="00AC31B2">
            <w:pPr>
              <w:ind w:firstLine="0"/>
            </w:pPr>
            <w:r>
              <w:rPr>
                <w:noProof/>
              </w:rPr>
              <w:drawing>
                <wp:inline distT="0" distB="0" distL="0" distR="0" wp14:anchorId="0F991100" wp14:editId="443E20C3">
                  <wp:extent cx="2371725" cy="485775"/>
                  <wp:effectExtent l="0" t="0" r="9525" b="9525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725" cy="48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7" w:type="dxa"/>
          </w:tcPr>
          <w:p w14:paraId="6C77FBF8" w14:textId="4E3E58B7" w:rsidR="00400C2D" w:rsidRDefault="00937BD3" w:rsidP="00AC31B2">
            <w:pPr>
              <w:ind w:firstLine="0"/>
            </w:pPr>
            <w:r>
              <w:rPr>
                <w:noProof/>
              </w:rPr>
              <w:drawing>
                <wp:inline distT="0" distB="0" distL="0" distR="0" wp14:anchorId="48DE4450" wp14:editId="1E7BB1C8">
                  <wp:extent cx="2970553" cy="1004685"/>
                  <wp:effectExtent l="0" t="0" r="1270" b="5080"/>
                  <wp:docPr id="76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4718" cy="10128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6D0E365" w14:textId="51954309" w:rsidR="00AC31B2" w:rsidRPr="00AC31B2" w:rsidRDefault="00937BD3" w:rsidP="00AC31B2">
      <w:r w:rsidRPr="00937BD3">
        <w:t xml:space="preserve">Сравнение решения задачи с использованием </w:t>
      </w:r>
      <w:r>
        <w:t>одного</w:t>
      </w:r>
      <w:r w:rsidRPr="00937BD3">
        <w:t xml:space="preserve"> прикладн</w:t>
      </w:r>
      <w:r>
        <w:t>ого</w:t>
      </w:r>
      <w:r w:rsidRPr="00937BD3">
        <w:t xml:space="preserve"> пакет</w:t>
      </w:r>
      <w:r>
        <w:t>а</w:t>
      </w:r>
      <w:r w:rsidRPr="00937BD3">
        <w:t xml:space="preserve"> показала, что решения задачи в Java и </w:t>
      </w:r>
      <w:r>
        <w:rPr>
          <w:lang w:val="en-US"/>
        </w:rPr>
        <w:t>MS</w:t>
      </w:r>
      <w:r w:rsidRPr="00937BD3">
        <w:t xml:space="preserve"> </w:t>
      </w:r>
      <w:r>
        <w:rPr>
          <w:lang w:val="en-US"/>
        </w:rPr>
        <w:t>Excel</w:t>
      </w:r>
      <w:r w:rsidRPr="00937BD3"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2E227E09" w14:textId="6639933F" w:rsidR="00EA4EB7" w:rsidRDefault="00EA4EB7" w:rsidP="00545906">
      <w:pPr>
        <w:pStyle w:val="3"/>
      </w:pPr>
      <w:bookmarkStart w:id="16" w:name="_Toc91367029"/>
      <w:r>
        <w:t>3</w:t>
      </w:r>
      <w:r w:rsidR="006F1970">
        <w:t>.3.2. Тестирование с проверкой второго выражения</w:t>
      </w:r>
      <w:bookmarkEnd w:id="16"/>
    </w:p>
    <w:p w14:paraId="49D2D611" w14:textId="7B5707EF" w:rsidR="00937BD3" w:rsidRDefault="00937BD3" w:rsidP="00937BD3">
      <w:r w:rsidRPr="00937BD3">
        <w:t xml:space="preserve">Для проверки в </w:t>
      </w:r>
      <w:r w:rsidRPr="00937BD3">
        <w:rPr>
          <w:lang w:val="en-US"/>
        </w:rPr>
        <w:t>MS</w:t>
      </w:r>
      <w:r w:rsidRPr="00937BD3">
        <w:t xml:space="preserve"> </w:t>
      </w:r>
      <w:r w:rsidRPr="00937BD3">
        <w:rPr>
          <w:lang w:val="en-US"/>
        </w:rPr>
        <w:t>Excel</w:t>
      </w:r>
      <w:r w:rsidRPr="00937BD3">
        <w:t xml:space="preserve"> создана таблица, в которой в ячейки </w:t>
      </w:r>
      <w:r w:rsidRPr="00937BD3">
        <w:rPr>
          <w:lang w:val="en-US"/>
        </w:rPr>
        <w:t>B</w:t>
      </w:r>
      <w:r w:rsidRPr="00937BD3">
        <w:t>1-</w:t>
      </w:r>
      <w:r>
        <w:rPr>
          <w:lang w:val="en-US"/>
        </w:rPr>
        <w:t>F</w:t>
      </w:r>
      <w:r w:rsidRPr="00937BD3">
        <w:t xml:space="preserve">1 записаны значения </w:t>
      </w:r>
      <w:r w:rsidRPr="00937BD3">
        <w:rPr>
          <w:lang w:val="en-US"/>
        </w:rPr>
        <w:t>j</w:t>
      </w:r>
      <w:r w:rsidRPr="00937BD3">
        <w:t xml:space="preserve">, в ячейки </w:t>
      </w:r>
      <w:r w:rsidRPr="00937BD3">
        <w:rPr>
          <w:lang w:val="en-US"/>
        </w:rPr>
        <w:t>A</w:t>
      </w:r>
      <w:r w:rsidRPr="00937BD3">
        <w:t>2</w:t>
      </w:r>
      <w:r w:rsidR="0096014F" w:rsidRPr="0096014F">
        <w:t>:</w:t>
      </w:r>
      <w:r w:rsidRPr="00937BD3">
        <w:rPr>
          <w:lang w:val="en-US"/>
        </w:rPr>
        <w:t>A</w:t>
      </w:r>
      <w:r w:rsidRPr="00937BD3">
        <w:t xml:space="preserve">6 значения </w:t>
      </w:r>
      <w:r w:rsidRPr="00937BD3">
        <w:rPr>
          <w:lang w:val="en-US"/>
        </w:rPr>
        <w:t>i</w:t>
      </w:r>
      <w:r w:rsidRPr="00937BD3">
        <w:t xml:space="preserve">, в ячейки </w:t>
      </w:r>
      <w:r w:rsidRPr="00937BD3">
        <w:rPr>
          <w:lang w:val="en-US"/>
        </w:rPr>
        <w:t>J</w:t>
      </w:r>
      <w:r w:rsidRPr="00937BD3">
        <w:t>2</w:t>
      </w:r>
      <w:r w:rsidR="0096014F" w:rsidRPr="0096014F">
        <w:t>:</w:t>
      </w:r>
      <w:r w:rsidRPr="00937BD3">
        <w:rPr>
          <w:lang w:val="en-US"/>
        </w:rPr>
        <w:t>J</w:t>
      </w:r>
      <w:r w:rsidRPr="00937BD3">
        <w:t xml:space="preserve">9 </w:t>
      </w:r>
      <w:r>
        <w:t>произведение</w:t>
      </w:r>
      <w:r w:rsidRPr="00937BD3">
        <w:t xml:space="preserve"> строк, в ячейку </w:t>
      </w:r>
      <w:r>
        <w:rPr>
          <w:lang w:val="en-US"/>
        </w:rPr>
        <w:t>G</w:t>
      </w:r>
      <w:r w:rsidRPr="00937BD3">
        <w:t xml:space="preserve">7 </w:t>
      </w:r>
      <w:r>
        <w:t>произведение</w:t>
      </w:r>
      <w:r w:rsidRPr="00937BD3">
        <w:t xml:space="preserve"> ячеек </w:t>
      </w:r>
      <w:r>
        <w:rPr>
          <w:lang w:val="en-US"/>
        </w:rPr>
        <w:t>G</w:t>
      </w:r>
      <w:r w:rsidRPr="00937BD3">
        <w:t>2</w:t>
      </w:r>
      <w:r w:rsidR="0096014F" w:rsidRPr="0096014F">
        <w:t>:</w:t>
      </w:r>
      <w:r>
        <w:rPr>
          <w:lang w:val="en-US"/>
        </w:rPr>
        <w:t>G</w:t>
      </w:r>
      <w:r w:rsidRPr="00937BD3">
        <w:t xml:space="preserve">6, в ячейки </w:t>
      </w:r>
      <w:r w:rsidRPr="00937BD3">
        <w:rPr>
          <w:lang w:val="en-US"/>
        </w:rPr>
        <w:t>B</w:t>
      </w:r>
      <w:r w:rsidRPr="00937BD3">
        <w:t>2</w:t>
      </w:r>
      <w:r w:rsidR="0096014F" w:rsidRPr="0096014F">
        <w:t>:</w:t>
      </w:r>
      <w:r w:rsidRPr="00937BD3">
        <w:rPr>
          <w:lang w:val="en-US"/>
        </w:rPr>
        <w:t>B</w:t>
      </w:r>
      <w:r>
        <w:t>6</w:t>
      </w:r>
      <w:r w:rsidRPr="00937BD3">
        <w:t xml:space="preserve">, </w:t>
      </w:r>
      <w:r w:rsidRPr="00937BD3">
        <w:rPr>
          <w:lang w:val="en-US"/>
        </w:rPr>
        <w:t>C</w:t>
      </w:r>
      <w:r w:rsidRPr="00937BD3">
        <w:t>3</w:t>
      </w:r>
      <w:r w:rsidR="0096014F" w:rsidRPr="0096014F">
        <w:t>:</w:t>
      </w:r>
      <w:r w:rsidRPr="00937BD3">
        <w:rPr>
          <w:lang w:val="en-US"/>
        </w:rPr>
        <w:t>C</w:t>
      </w:r>
      <w:r>
        <w:t>6</w:t>
      </w:r>
      <w:r w:rsidRPr="00937BD3">
        <w:t xml:space="preserve">, </w:t>
      </w:r>
      <w:r w:rsidRPr="00937BD3">
        <w:rPr>
          <w:lang w:val="en-US"/>
        </w:rPr>
        <w:t>D</w:t>
      </w:r>
      <w:r w:rsidRPr="00937BD3">
        <w:t>4</w:t>
      </w:r>
      <w:r w:rsidR="0096014F" w:rsidRPr="0096014F">
        <w:t>:</w:t>
      </w:r>
      <w:r w:rsidRPr="00937BD3">
        <w:rPr>
          <w:lang w:val="en-US"/>
        </w:rPr>
        <w:t>D</w:t>
      </w:r>
      <w:r>
        <w:t>6</w:t>
      </w:r>
      <w:r w:rsidRPr="00937BD3">
        <w:t xml:space="preserve">, </w:t>
      </w:r>
      <w:r w:rsidRPr="00937BD3">
        <w:rPr>
          <w:lang w:val="en-US"/>
        </w:rPr>
        <w:t>E</w:t>
      </w:r>
      <w:r w:rsidRPr="00937BD3">
        <w:t>5</w:t>
      </w:r>
      <w:r w:rsidR="0096014F" w:rsidRPr="0096014F">
        <w:t>:</w:t>
      </w:r>
      <w:r w:rsidRPr="00937BD3">
        <w:rPr>
          <w:lang w:val="en-US"/>
        </w:rPr>
        <w:t>E</w:t>
      </w:r>
      <w:r>
        <w:t>6</w:t>
      </w:r>
      <w:r w:rsidRPr="00937BD3">
        <w:t xml:space="preserve">, </w:t>
      </w:r>
      <w:r w:rsidRPr="00937BD3">
        <w:rPr>
          <w:lang w:val="en-US"/>
        </w:rPr>
        <w:t>F</w:t>
      </w:r>
      <w:r w:rsidRPr="00937BD3">
        <w:t>6</w:t>
      </w:r>
      <w:r>
        <w:t xml:space="preserve"> значение чисел </w:t>
      </w:r>
      <w:r w:rsidRPr="00937BD3">
        <w:rPr>
          <w:lang w:val="en-US"/>
        </w:rPr>
        <w:t>j</w:t>
      </w:r>
      <w:r w:rsidRPr="00937BD3">
        <w:t>.</w:t>
      </w:r>
    </w:p>
    <w:p w14:paraId="0F5FC800" w14:textId="6E7E92BF" w:rsidR="00E229F0" w:rsidRDefault="00E229F0" w:rsidP="00937BD3">
      <w:r w:rsidRPr="00E229F0">
        <w:t xml:space="preserve">В таблице </w:t>
      </w:r>
      <w:r w:rsidR="00AB6F0C">
        <w:t>4</w:t>
      </w:r>
      <w:r w:rsidRPr="00E229F0">
        <w:t xml:space="preserve"> представлено тестирование работы программы с проверкой решения задачи на языке Java с решением задачи в MS Excel.</w:t>
      </w:r>
    </w:p>
    <w:p w14:paraId="08D09F41" w14:textId="5794FA64" w:rsidR="00CB7536" w:rsidRDefault="00CB7536" w:rsidP="00937BD3">
      <w:r>
        <w:br w:type="page"/>
      </w:r>
    </w:p>
    <w:p w14:paraId="63ACE897" w14:textId="561055A1" w:rsidR="00E229F0" w:rsidRDefault="00CB7536" w:rsidP="00CB7536">
      <w:pPr>
        <w:ind w:firstLine="0"/>
        <w:jc w:val="right"/>
      </w:pPr>
      <w:r>
        <w:lastRenderedPageBreak/>
        <w:t>Таблица 4</w:t>
      </w:r>
    </w:p>
    <w:p w14:paraId="4BB1D2C9" w14:textId="1EBFB331" w:rsidR="00CB7536" w:rsidRPr="00CB7536" w:rsidRDefault="00CB7536" w:rsidP="00CB7536">
      <w:pPr>
        <w:ind w:firstLine="0"/>
        <w:jc w:val="center"/>
      </w:pPr>
      <w:r w:rsidRPr="00CB7536">
        <w:t>Тестирование работы программы и проверка решения задачи 3.</w:t>
      </w:r>
      <w:r>
        <w:t>2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592"/>
        <w:gridCol w:w="4063"/>
        <w:gridCol w:w="4690"/>
      </w:tblGrid>
      <w:tr w:rsidR="00636F73" w14:paraId="5EB13F1F" w14:textId="77777777" w:rsidTr="00E229F0">
        <w:tc>
          <w:tcPr>
            <w:tcW w:w="592" w:type="dxa"/>
          </w:tcPr>
          <w:p w14:paraId="6E9BD0BF" w14:textId="095F26C9" w:rsidR="00E229F0" w:rsidRDefault="00E229F0" w:rsidP="00E229F0">
            <w:pPr>
              <w:ind w:firstLine="0"/>
              <w:jc w:val="left"/>
            </w:pPr>
            <w:r w:rsidRPr="00E229F0">
              <w:t>№ п/п</w:t>
            </w:r>
          </w:p>
        </w:tc>
        <w:tc>
          <w:tcPr>
            <w:tcW w:w="4063" w:type="dxa"/>
          </w:tcPr>
          <w:p w14:paraId="6AA41463" w14:textId="5DC5BD60" w:rsidR="00E229F0" w:rsidRDefault="00E229F0" w:rsidP="00E229F0">
            <w:pPr>
              <w:ind w:firstLine="0"/>
              <w:jc w:val="left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690" w:type="dxa"/>
          </w:tcPr>
          <w:p w14:paraId="33AF1479" w14:textId="7571021C" w:rsidR="00E229F0" w:rsidRDefault="00E229F0" w:rsidP="00E229F0">
            <w:pPr>
              <w:ind w:firstLine="0"/>
              <w:jc w:val="left"/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636F73" w14:paraId="038CE5EE" w14:textId="77777777" w:rsidTr="00E229F0">
        <w:tc>
          <w:tcPr>
            <w:tcW w:w="592" w:type="dxa"/>
          </w:tcPr>
          <w:p w14:paraId="50CF67F2" w14:textId="225F9E66" w:rsidR="00E229F0" w:rsidRDefault="00E229F0" w:rsidP="00E229F0">
            <w:pPr>
              <w:ind w:firstLine="0"/>
              <w:jc w:val="left"/>
            </w:pPr>
            <w:r>
              <w:t>1</w:t>
            </w:r>
          </w:p>
        </w:tc>
        <w:tc>
          <w:tcPr>
            <w:tcW w:w="4063" w:type="dxa"/>
          </w:tcPr>
          <w:p w14:paraId="3FD38708" w14:textId="51A6DDD2" w:rsidR="00E229F0" w:rsidRDefault="00E229F0" w:rsidP="00E229F0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0998B1D6" wp14:editId="0A601070">
                  <wp:extent cx="2457450" cy="323992"/>
                  <wp:effectExtent l="0" t="0" r="0" b="0"/>
                  <wp:docPr id="79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7415" cy="334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90" w:type="dxa"/>
          </w:tcPr>
          <w:p w14:paraId="30F008C3" w14:textId="380F12C4" w:rsidR="00E229F0" w:rsidRDefault="00E229F0" w:rsidP="00E229F0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354FC5E4" wp14:editId="1D3C0E1E">
                  <wp:extent cx="2852726" cy="989330"/>
                  <wp:effectExtent l="0" t="0" r="5080" b="1270"/>
                  <wp:docPr id="78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4213" cy="10071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29BE7E6" w14:textId="0E26702E" w:rsidR="00E229F0" w:rsidRPr="00AC31B2" w:rsidRDefault="00E229F0" w:rsidP="004D1836">
      <w:r w:rsidRPr="00937BD3">
        <w:t xml:space="preserve">Сравнение решения задачи с использованием </w:t>
      </w:r>
      <w:r>
        <w:t>одного</w:t>
      </w:r>
      <w:r w:rsidRPr="00937BD3">
        <w:t xml:space="preserve"> прикладн</w:t>
      </w:r>
      <w:r>
        <w:t>ого</w:t>
      </w:r>
      <w:r w:rsidRPr="00937BD3">
        <w:t xml:space="preserve"> пакет</w:t>
      </w:r>
      <w:r>
        <w:t>а</w:t>
      </w:r>
      <w:r w:rsidRPr="00937BD3">
        <w:t xml:space="preserve"> показала, что решения задачи в Java и </w:t>
      </w:r>
      <w:r>
        <w:rPr>
          <w:lang w:val="en-US"/>
        </w:rPr>
        <w:t>MS</w:t>
      </w:r>
      <w:r w:rsidRPr="00937BD3">
        <w:t xml:space="preserve"> </w:t>
      </w:r>
      <w:r>
        <w:rPr>
          <w:lang w:val="en-US"/>
        </w:rPr>
        <w:t>Excel</w:t>
      </w:r>
      <w:r w:rsidRPr="00937BD3"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56D0E178" w14:textId="26669F9F" w:rsidR="00E229F0" w:rsidRPr="00937BD3" w:rsidRDefault="00E229F0" w:rsidP="00E229F0">
      <w:pPr>
        <w:jc w:val="left"/>
      </w:pPr>
      <w:r>
        <w:br w:type="page"/>
      </w:r>
    </w:p>
    <w:p w14:paraId="5B145844" w14:textId="5429AAA5" w:rsidR="006F1970" w:rsidRDefault="006F1970" w:rsidP="006F1970">
      <w:pPr>
        <w:pStyle w:val="3"/>
      </w:pPr>
      <w:bookmarkStart w:id="17" w:name="_Toc91367030"/>
      <w:r>
        <w:lastRenderedPageBreak/>
        <w:t>3.3.3. Тестирование с проверкой третьего выражения</w:t>
      </w:r>
      <w:bookmarkEnd w:id="17"/>
    </w:p>
    <w:p w14:paraId="5D84601E" w14:textId="7F40097D" w:rsidR="006F1970" w:rsidRDefault="002549A6" w:rsidP="006F1970">
      <w:r>
        <w:t xml:space="preserve">Для тестирования программы в </w:t>
      </w:r>
      <w:r>
        <w:rPr>
          <w:lang w:val="en-US"/>
        </w:rPr>
        <w:t>MS</w:t>
      </w:r>
      <w:r w:rsidRPr="002549A6">
        <w:t xml:space="preserve"> </w:t>
      </w:r>
      <w:r>
        <w:rPr>
          <w:lang w:val="en-US"/>
        </w:rPr>
        <w:t>Excel</w:t>
      </w:r>
      <w:r w:rsidRPr="002549A6">
        <w:t xml:space="preserve"> </w:t>
      </w:r>
      <w:r>
        <w:t>была создана таблица, в которой в ячей</w:t>
      </w:r>
      <w:r w:rsidR="00087C48">
        <w:t xml:space="preserve">ки </w:t>
      </w:r>
      <w:r w:rsidR="00087C48">
        <w:rPr>
          <w:lang w:val="en-US"/>
        </w:rPr>
        <w:t>C</w:t>
      </w:r>
      <w:r w:rsidR="00087C48" w:rsidRPr="00087C48">
        <w:t>3</w:t>
      </w:r>
      <w:r w:rsidR="0096014F" w:rsidRPr="0096014F">
        <w:t>:</w:t>
      </w:r>
      <w:r w:rsidR="00087C48">
        <w:rPr>
          <w:lang w:val="en-US"/>
        </w:rPr>
        <w:t>C</w:t>
      </w:r>
      <w:r w:rsidR="00087C48" w:rsidRPr="00087C48">
        <w:t xml:space="preserve">4 </w:t>
      </w:r>
      <w:r w:rsidR="00087C48">
        <w:t xml:space="preserve">записаны начальные и конечные значения </w:t>
      </w:r>
      <w:r w:rsidR="00087C48">
        <w:rPr>
          <w:lang w:val="en-US"/>
        </w:rPr>
        <w:t>i</w:t>
      </w:r>
      <w:r w:rsidR="00B362FE">
        <w:t xml:space="preserve">, в ячейки </w:t>
      </w:r>
      <w:r w:rsidR="00B362FE">
        <w:rPr>
          <w:lang w:val="en-US"/>
        </w:rPr>
        <w:t>D</w:t>
      </w:r>
      <w:r w:rsidR="00B362FE" w:rsidRPr="00B362FE">
        <w:t>3</w:t>
      </w:r>
      <w:r w:rsidR="0096014F" w:rsidRPr="0096014F">
        <w:t>:</w:t>
      </w:r>
      <w:r w:rsidR="00B362FE">
        <w:rPr>
          <w:lang w:val="en-US"/>
        </w:rPr>
        <w:t>D</w:t>
      </w:r>
      <w:r w:rsidR="00B362FE" w:rsidRPr="00B362FE">
        <w:t>4</w:t>
      </w:r>
      <w:r w:rsidR="00B362FE">
        <w:t xml:space="preserve"> - </w:t>
      </w:r>
      <w:r w:rsidR="00B362FE">
        <w:rPr>
          <w:lang w:val="en-US"/>
        </w:rPr>
        <w:t>j</w:t>
      </w:r>
      <w:r w:rsidR="00B362FE">
        <w:t xml:space="preserve">, в ячейки </w:t>
      </w:r>
      <w:r w:rsidR="00B362FE">
        <w:rPr>
          <w:lang w:val="en-US"/>
        </w:rPr>
        <w:t>E</w:t>
      </w:r>
      <w:r w:rsidR="00B362FE" w:rsidRPr="00B362FE">
        <w:t>3</w:t>
      </w:r>
      <w:r w:rsidR="0096014F" w:rsidRPr="0096014F">
        <w:t>:</w:t>
      </w:r>
      <w:r w:rsidR="00B362FE">
        <w:rPr>
          <w:lang w:val="en-US"/>
        </w:rPr>
        <w:t>E</w:t>
      </w:r>
      <w:r w:rsidR="00B362FE" w:rsidRPr="00B362FE">
        <w:t xml:space="preserve">4 </w:t>
      </w:r>
      <w:r w:rsidR="00B362FE">
        <w:t xml:space="preserve">- </w:t>
      </w:r>
      <w:r w:rsidR="00B362FE">
        <w:rPr>
          <w:lang w:val="en-US"/>
        </w:rPr>
        <w:t>k</w:t>
      </w:r>
      <w:r w:rsidR="00B362FE">
        <w:t xml:space="preserve">, в таблице </w:t>
      </w:r>
      <w:r w:rsidR="00B362FE">
        <w:rPr>
          <w:lang w:val="en-US"/>
        </w:rPr>
        <w:t>A</w:t>
      </w:r>
      <w:r w:rsidR="00B362FE" w:rsidRPr="00B362FE">
        <w:t>6:</w:t>
      </w:r>
      <w:r w:rsidR="00B362FE">
        <w:rPr>
          <w:lang w:val="en-US"/>
        </w:rPr>
        <w:t>C</w:t>
      </w:r>
      <w:r w:rsidR="00B362FE" w:rsidRPr="00B362FE">
        <w:t xml:space="preserve">8 </w:t>
      </w:r>
      <w:r w:rsidR="00B362FE">
        <w:t xml:space="preserve">записаны уже высчитанные значения </w:t>
      </w:r>
      <w:r w:rsidR="00B362FE">
        <w:rPr>
          <w:lang w:val="en-US"/>
        </w:rPr>
        <w:t>j</w:t>
      </w:r>
      <w:r w:rsidR="00B362FE" w:rsidRPr="00B362FE">
        <w:t xml:space="preserve"> </w:t>
      </w:r>
      <w:r w:rsidR="00B362FE">
        <w:t xml:space="preserve">и </w:t>
      </w:r>
      <w:r w:rsidR="00B362FE">
        <w:rPr>
          <w:lang w:val="en-US"/>
        </w:rPr>
        <w:t>k</w:t>
      </w:r>
      <w:r w:rsidR="00B362FE" w:rsidRPr="00B362FE">
        <w:t xml:space="preserve"> </w:t>
      </w:r>
      <w:r w:rsidR="00B362FE">
        <w:t xml:space="preserve">при </w:t>
      </w:r>
      <w:r w:rsidR="00B362FE">
        <w:rPr>
          <w:lang w:val="en-US"/>
        </w:rPr>
        <w:t>i</w:t>
      </w:r>
      <w:r w:rsidR="00B362FE" w:rsidRPr="00B362FE">
        <w:t>=1</w:t>
      </w:r>
      <w:r w:rsidR="00977488">
        <w:t xml:space="preserve">, в таблице </w:t>
      </w:r>
      <w:r w:rsidR="00977488">
        <w:rPr>
          <w:lang w:val="en-US"/>
        </w:rPr>
        <w:t>E</w:t>
      </w:r>
      <w:r w:rsidR="00977488" w:rsidRPr="00977488">
        <w:t>6:</w:t>
      </w:r>
      <w:r w:rsidR="00977488">
        <w:rPr>
          <w:lang w:val="en-US"/>
        </w:rPr>
        <w:t>I</w:t>
      </w:r>
      <w:r w:rsidR="00977488" w:rsidRPr="00977488">
        <w:t xml:space="preserve">8 </w:t>
      </w:r>
      <w:r w:rsidR="00977488">
        <w:t>–</w:t>
      </w:r>
      <w:r w:rsidR="00977488" w:rsidRPr="00977488">
        <w:t xml:space="preserve"> </w:t>
      </w:r>
      <w:r w:rsidR="00977488">
        <w:t xml:space="preserve">при </w:t>
      </w:r>
      <w:r w:rsidR="00977488">
        <w:rPr>
          <w:lang w:val="en-US"/>
        </w:rPr>
        <w:t>i</w:t>
      </w:r>
      <w:r w:rsidR="00977488" w:rsidRPr="00977488">
        <w:t>=2</w:t>
      </w:r>
      <w:r w:rsidR="00547E6A">
        <w:t>.</w:t>
      </w:r>
      <w:r w:rsidR="00977488">
        <w:t xml:space="preserve"> </w:t>
      </w:r>
      <w:r w:rsidR="00547E6A">
        <w:t>В</w:t>
      </w:r>
      <w:r w:rsidR="0019646D">
        <w:t xml:space="preserve"> </w:t>
      </w:r>
      <w:r w:rsidR="00A01A2D">
        <w:t xml:space="preserve">таблице </w:t>
      </w:r>
      <w:r w:rsidR="00547E6A" w:rsidRPr="00547E6A">
        <w:rPr>
          <w:lang w:val="en-US"/>
        </w:rPr>
        <w:t>A</w:t>
      </w:r>
      <w:r w:rsidR="00547E6A" w:rsidRPr="00547E6A">
        <w:t>10:</w:t>
      </w:r>
      <w:r w:rsidR="00547E6A" w:rsidRPr="00547E6A">
        <w:rPr>
          <w:lang w:val="en-US"/>
        </w:rPr>
        <w:t>C</w:t>
      </w:r>
      <w:r w:rsidR="00547E6A" w:rsidRPr="00547E6A">
        <w:t xml:space="preserve">12 </w:t>
      </w:r>
      <w:r w:rsidR="00A01A2D">
        <w:t xml:space="preserve">в ячейках </w:t>
      </w:r>
      <w:r w:rsidR="00A01A2D">
        <w:rPr>
          <w:lang w:val="en-US"/>
        </w:rPr>
        <w:t>A</w:t>
      </w:r>
      <w:r w:rsidR="00A01A2D" w:rsidRPr="00A01A2D">
        <w:t xml:space="preserve">12 </w:t>
      </w:r>
      <w:r w:rsidR="00A01A2D">
        <w:t xml:space="preserve">и </w:t>
      </w:r>
      <w:r w:rsidR="00A01A2D">
        <w:rPr>
          <w:lang w:val="en-US"/>
        </w:rPr>
        <w:t>B</w:t>
      </w:r>
      <w:r w:rsidR="00A01A2D" w:rsidRPr="00A01A2D">
        <w:t xml:space="preserve">12 </w:t>
      </w:r>
      <w:r w:rsidR="00A01A2D">
        <w:t>приведено значение выражения</w:t>
      </w:r>
      <w:r w:rsidR="00A01A2D" w:rsidRPr="00A01A2D">
        <w:t xml:space="preserve"> </w:t>
      </w:r>
      <w:r w:rsidR="00A01A2D" w:rsidRPr="00F019C6">
        <w:rPr>
          <w:position w:val="-10"/>
        </w:rPr>
        <w:object w:dxaOrig="840" w:dyaOrig="320" w14:anchorId="27065C67">
          <v:shape id="_x0000_i1029" type="#_x0000_t75" style="width:42pt;height:16.2pt" o:ole="">
            <v:imagedata r:id="rId43" o:title=""/>
          </v:shape>
          <o:OLEObject Type="Embed" ProgID="Equation.DSMT4" ShapeID="_x0000_i1029" DrawAspect="Content" ObjectID="_1708621366" r:id="rId44"/>
        </w:object>
      </w:r>
      <w:r w:rsidR="00A01A2D" w:rsidRPr="00A01A2D">
        <w:t xml:space="preserve"> </w:t>
      </w:r>
      <w:r w:rsidR="00A01A2D">
        <w:t xml:space="preserve">для </w:t>
      </w:r>
      <w:r w:rsidR="00A01A2D">
        <w:rPr>
          <w:lang w:val="en-US"/>
        </w:rPr>
        <w:t>k</w:t>
      </w:r>
      <w:r w:rsidR="00A01A2D" w:rsidRPr="00A01A2D">
        <w:t xml:space="preserve">=1 </w:t>
      </w:r>
      <w:r w:rsidR="00A01A2D">
        <w:t xml:space="preserve">и </w:t>
      </w:r>
      <w:r w:rsidR="00A01A2D">
        <w:rPr>
          <w:lang w:val="en-US"/>
        </w:rPr>
        <w:t>k</w:t>
      </w:r>
      <w:r w:rsidR="00A01A2D" w:rsidRPr="00A01A2D">
        <w:t>=2</w:t>
      </w:r>
      <w:r w:rsidR="00A01A2D">
        <w:t xml:space="preserve"> соответственно,</w:t>
      </w:r>
      <w:r w:rsidR="00A01A2D" w:rsidRPr="00A01A2D">
        <w:t xml:space="preserve"> </w:t>
      </w:r>
      <w:r w:rsidR="00A01A2D">
        <w:rPr>
          <w:lang w:val="en-US"/>
        </w:rPr>
        <w:t>j</w:t>
      </w:r>
      <w:r w:rsidR="00A01A2D" w:rsidRPr="00A01A2D">
        <w:t>=1</w:t>
      </w:r>
      <w:r w:rsidR="00547E6A">
        <w:t xml:space="preserve">, </w:t>
      </w:r>
      <w:r w:rsidR="00547E6A">
        <w:rPr>
          <w:lang w:val="en-US"/>
        </w:rPr>
        <w:t>i</w:t>
      </w:r>
      <w:r w:rsidR="00547E6A" w:rsidRPr="00547E6A">
        <w:t>=1</w:t>
      </w:r>
      <w:r w:rsidR="00A01A2D" w:rsidRPr="00A01A2D">
        <w:t>,</w:t>
      </w:r>
      <w:r w:rsidR="00A01A2D">
        <w:t xml:space="preserve"> в ячейке С12 записано произведение двух полученных чисел</w:t>
      </w:r>
      <w:r w:rsidR="00547E6A">
        <w:t>. А</w:t>
      </w:r>
      <w:r w:rsidR="00A01A2D">
        <w:t xml:space="preserve">налогично для таблицы </w:t>
      </w:r>
      <w:r w:rsidR="00A01A2D">
        <w:rPr>
          <w:lang w:val="en-US"/>
        </w:rPr>
        <w:t>A</w:t>
      </w:r>
      <w:r w:rsidR="00A01A2D" w:rsidRPr="00A01A2D">
        <w:t>14</w:t>
      </w:r>
      <w:r w:rsidR="00547E6A" w:rsidRPr="00547E6A">
        <w:t>:</w:t>
      </w:r>
      <w:r w:rsidR="00A01A2D">
        <w:rPr>
          <w:lang w:val="en-US"/>
        </w:rPr>
        <w:t>C</w:t>
      </w:r>
      <w:r w:rsidR="00A01A2D" w:rsidRPr="00A01A2D">
        <w:t>16</w:t>
      </w:r>
      <w:r w:rsidR="00A01A2D">
        <w:t xml:space="preserve"> только уже при </w:t>
      </w:r>
      <w:r w:rsidR="00A01A2D">
        <w:rPr>
          <w:lang w:val="en-US"/>
        </w:rPr>
        <w:t>j</w:t>
      </w:r>
      <w:r w:rsidR="00A01A2D" w:rsidRPr="00A01A2D">
        <w:t>=2</w:t>
      </w:r>
      <w:r w:rsidR="00547E6A">
        <w:t xml:space="preserve">. В ячейку </w:t>
      </w:r>
      <w:r w:rsidR="00547E6A">
        <w:rPr>
          <w:lang w:val="en-US"/>
        </w:rPr>
        <w:t>B</w:t>
      </w:r>
      <w:r w:rsidR="00547E6A" w:rsidRPr="00547E6A">
        <w:t xml:space="preserve">19 </w:t>
      </w:r>
      <w:r w:rsidR="00547E6A">
        <w:t xml:space="preserve">записан результат произведения чисел, полученных в итоге в таблице </w:t>
      </w:r>
      <w:r w:rsidR="00547E6A" w:rsidRPr="00547E6A">
        <w:t>A10:C12</w:t>
      </w:r>
      <w:r w:rsidR="00547E6A">
        <w:t xml:space="preserve"> и </w:t>
      </w:r>
      <w:r w:rsidR="00547E6A" w:rsidRPr="00547E6A">
        <w:t>A14:C16</w:t>
      </w:r>
      <w:r w:rsidR="00547E6A">
        <w:t xml:space="preserve">. В таблице </w:t>
      </w:r>
      <w:r w:rsidR="00547E6A">
        <w:rPr>
          <w:lang w:val="en-US"/>
        </w:rPr>
        <w:t>E</w:t>
      </w:r>
      <w:r w:rsidR="00547E6A" w:rsidRPr="00547E6A">
        <w:t>10:</w:t>
      </w:r>
      <w:r w:rsidR="00547E6A">
        <w:rPr>
          <w:lang w:val="en-US"/>
        </w:rPr>
        <w:t>I</w:t>
      </w:r>
      <w:r w:rsidR="00547E6A" w:rsidRPr="00547E6A">
        <w:t xml:space="preserve">12 </w:t>
      </w:r>
      <w:r w:rsidR="00547E6A">
        <w:t xml:space="preserve">в ячейках </w:t>
      </w:r>
      <w:r w:rsidR="00547E6A">
        <w:rPr>
          <w:lang w:val="en-US"/>
        </w:rPr>
        <w:t>E</w:t>
      </w:r>
      <w:r w:rsidR="00547E6A" w:rsidRPr="00547E6A">
        <w:t>12:</w:t>
      </w:r>
      <w:r w:rsidR="00547E6A">
        <w:rPr>
          <w:lang w:val="en-US"/>
        </w:rPr>
        <w:t>H</w:t>
      </w:r>
      <w:r w:rsidR="00547E6A" w:rsidRPr="00547E6A">
        <w:t xml:space="preserve">12 </w:t>
      </w:r>
      <w:r w:rsidR="00547E6A">
        <w:t xml:space="preserve">приведено значение произведения выражения </w:t>
      </w:r>
      <w:r w:rsidR="00547E6A" w:rsidRPr="00F019C6">
        <w:rPr>
          <w:position w:val="-10"/>
        </w:rPr>
        <w:object w:dxaOrig="840" w:dyaOrig="320" w14:anchorId="77EC28CC">
          <v:shape id="_x0000_i1030" type="#_x0000_t75" style="width:42pt;height:16.2pt" o:ole="">
            <v:imagedata r:id="rId43" o:title=""/>
          </v:shape>
          <o:OLEObject Type="Embed" ProgID="Equation.DSMT4" ShapeID="_x0000_i1030" DrawAspect="Content" ObjectID="_1708621367" r:id="rId45"/>
        </w:object>
      </w:r>
      <w:r w:rsidR="00547E6A">
        <w:t xml:space="preserve"> для </w:t>
      </w:r>
      <w:r w:rsidR="00547E6A">
        <w:rPr>
          <w:lang w:val="en-US"/>
        </w:rPr>
        <w:t>k</w:t>
      </w:r>
      <w:r w:rsidR="00547E6A" w:rsidRPr="00547E6A">
        <w:t>=1, 2, 3, 4</w:t>
      </w:r>
      <w:r w:rsidR="00547E6A">
        <w:t xml:space="preserve"> соответственно,</w:t>
      </w:r>
      <w:r w:rsidR="00F04B7B" w:rsidRPr="00F04B7B">
        <w:t xml:space="preserve"> </w:t>
      </w:r>
      <w:r w:rsidR="00F04B7B">
        <w:rPr>
          <w:lang w:val="en-US"/>
        </w:rPr>
        <w:t>i</w:t>
      </w:r>
      <w:r w:rsidR="00F04B7B" w:rsidRPr="00F04B7B">
        <w:t xml:space="preserve">=2, </w:t>
      </w:r>
      <w:r w:rsidR="00F04B7B">
        <w:rPr>
          <w:lang w:val="en-US"/>
        </w:rPr>
        <w:t>j</w:t>
      </w:r>
      <w:r w:rsidR="00F04B7B" w:rsidRPr="00F04B7B">
        <w:t>=2,</w:t>
      </w:r>
      <w:r w:rsidR="00547E6A">
        <w:t xml:space="preserve"> в ячейку </w:t>
      </w:r>
      <w:r w:rsidR="00F04B7B">
        <w:rPr>
          <w:lang w:val="en-US"/>
        </w:rPr>
        <w:t>I</w:t>
      </w:r>
      <w:r w:rsidR="00F04B7B" w:rsidRPr="00F04B7B">
        <w:t xml:space="preserve">12 </w:t>
      </w:r>
      <w:r w:rsidR="00F04B7B">
        <w:t xml:space="preserve">записано произведение полученных чисел. В ячейке </w:t>
      </w:r>
      <w:r w:rsidR="00F04B7B">
        <w:rPr>
          <w:lang w:val="en-US"/>
        </w:rPr>
        <w:t>F</w:t>
      </w:r>
      <w:r w:rsidR="00F04B7B" w:rsidRPr="00F04B7B">
        <w:t xml:space="preserve">19 </w:t>
      </w:r>
      <w:r w:rsidR="00F04B7B">
        <w:t>записан результат произведения, полученный в таблице</w:t>
      </w:r>
      <w:r w:rsidR="00F04B7B" w:rsidRPr="00F04B7B">
        <w:t xml:space="preserve"> E12:H12</w:t>
      </w:r>
      <w:r w:rsidR="00F04B7B">
        <w:t xml:space="preserve">. В ячейке </w:t>
      </w:r>
      <w:r w:rsidR="00F04B7B">
        <w:rPr>
          <w:lang w:val="en-US"/>
        </w:rPr>
        <w:t>E</w:t>
      </w:r>
      <w:r w:rsidR="00F04B7B" w:rsidRPr="00F04B7B">
        <w:t xml:space="preserve">21 </w:t>
      </w:r>
      <w:r w:rsidR="00F04B7B">
        <w:t xml:space="preserve">записан результат суммы произведений при </w:t>
      </w:r>
      <w:r w:rsidR="00F04B7B">
        <w:rPr>
          <w:lang w:val="en-US"/>
        </w:rPr>
        <w:t>i</w:t>
      </w:r>
      <w:r w:rsidR="00F04B7B" w:rsidRPr="00F04B7B">
        <w:t xml:space="preserve">=1 </w:t>
      </w:r>
      <w:r w:rsidR="00F04B7B">
        <w:t xml:space="preserve">и </w:t>
      </w:r>
      <w:r w:rsidR="00F04B7B">
        <w:rPr>
          <w:lang w:val="en-US"/>
        </w:rPr>
        <w:t>i</w:t>
      </w:r>
      <w:r w:rsidR="00F04B7B" w:rsidRPr="00F04B7B">
        <w:t>=2</w:t>
      </w:r>
      <w:r w:rsidR="00F04B7B">
        <w:t>.</w:t>
      </w:r>
    </w:p>
    <w:p w14:paraId="246591BF" w14:textId="59AE7BCF" w:rsidR="00262566" w:rsidRDefault="00262566" w:rsidP="006F1970">
      <w:r>
        <w:t xml:space="preserve">На рис. 2 представлено решение </w:t>
      </w:r>
      <w:r>
        <w:rPr>
          <w:lang w:val="en-US"/>
        </w:rPr>
        <w:t>Java</w:t>
      </w:r>
      <w:r w:rsidRPr="00262566">
        <w:t xml:space="preserve"> </w:t>
      </w:r>
      <w:r>
        <w:t>для конечного значения</w:t>
      </w:r>
      <w:r w:rsidRPr="00262566">
        <w:t xml:space="preserve"> </w:t>
      </w:r>
      <w:r>
        <w:rPr>
          <w:lang w:val="en-US"/>
        </w:rPr>
        <w:t>i</w:t>
      </w:r>
      <w:r w:rsidRPr="00262566">
        <w:t xml:space="preserve"> </w:t>
      </w:r>
      <w:r>
        <w:t xml:space="preserve">и </w:t>
      </w:r>
      <w:r>
        <w:rPr>
          <w:lang w:val="en-US"/>
        </w:rPr>
        <w:t>j</w:t>
      </w:r>
      <w:r w:rsidRPr="00262566">
        <w:t xml:space="preserve"> </w:t>
      </w:r>
      <w:r>
        <w:t>равного 8.</w:t>
      </w:r>
    </w:p>
    <w:p w14:paraId="15D0AA10" w14:textId="5F4E1EB0" w:rsidR="00262566" w:rsidRDefault="00262566" w:rsidP="00DD7659">
      <w:pPr>
        <w:ind w:firstLine="0"/>
        <w:jc w:val="center"/>
      </w:pPr>
      <w:r>
        <w:rPr>
          <w:noProof/>
        </w:rPr>
        <w:drawing>
          <wp:inline distT="0" distB="0" distL="0" distR="0" wp14:anchorId="2D72560D" wp14:editId="165BEADF">
            <wp:extent cx="3038475" cy="438150"/>
            <wp:effectExtent l="0" t="0" r="9525" b="0"/>
            <wp:docPr id="22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FC302F" w14:textId="1EF10753" w:rsidR="00262566" w:rsidRDefault="00262566" w:rsidP="00636F73">
      <w:pPr>
        <w:ind w:firstLine="0"/>
        <w:jc w:val="center"/>
      </w:pPr>
      <w:r>
        <w:t xml:space="preserve">Рис.2. Решение </w:t>
      </w:r>
      <w:r>
        <w:rPr>
          <w:lang w:val="en-US"/>
        </w:rPr>
        <w:t>Java</w:t>
      </w:r>
      <w:r w:rsidRPr="00411326">
        <w:t xml:space="preserve"> </w:t>
      </w:r>
      <w:r w:rsidR="00411326">
        <w:t xml:space="preserve">для </w:t>
      </w:r>
      <w:proofErr w:type="spellStart"/>
      <w:proofErr w:type="gramStart"/>
      <w:r w:rsidR="00411326">
        <w:rPr>
          <w:lang w:val="en-US"/>
        </w:rPr>
        <w:t>i</w:t>
      </w:r>
      <w:proofErr w:type="spellEnd"/>
      <w:r w:rsidR="00411326" w:rsidRPr="00411326">
        <w:t>&lt;</w:t>
      </w:r>
      <w:proofErr w:type="gramEnd"/>
      <w:r w:rsidR="00411326" w:rsidRPr="00411326">
        <w:t xml:space="preserve">=8 </w:t>
      </w:r>
      <w:r w:rsidR="00411326">
        <w:t xml:space="preserve">и </w:t>
      </w:r>
      <w:r w:rsidR="00411326">
        <w:rPr>
          <w:lang w:val="en-US"/>
        </w:rPr>
        <w:t>j</w:t>
      </w:r>
      <w:r w:rsidR="00411326" w:rsidRPr="00411326">
        <w:t>&lt;=8</w:t>
      </w:r>
    </w:p>
    <w:p w14:paraId="1FB2AEC8" w14:textId="77777777" w:rsidR="004D1836" w:rsidRPr="00411326" w:rsidRDefault="004D1836" w:rsidP="00DD7659">
      <w:pPr>
        <w:jc w:val="center"/>
      </w:pPr>
    </w:p>
    <w:p w14:paraId="3ADA5742" w14:textId="087CDA90" w:rsidR="00F04B7B" w:rsidRDefault="00F04B7B" w:rsidP="002549A6">
      <w:pPr>
        <w:ind w:firstLine="0"/>
      </w:pPr>
      <w:r w:rsidRPr="00F04B7B">
        <w:t xml:space="preserve">В таблице </w:t>
      </w:r>
      <w:r w:rsidR="00411326" w:rsidRPr="00411326">
        <w:t>5</w:t>
      </w:r>
      <w:r w:rsidRPr="00F04B7B">
        <w:t xml:space="preserve"> представлено тестирование работы программы с проверкой решения задачи на языке Java с решением задачи в MS Excel.</w:t>
      </w:r>
    </w:p>
    <w:p w14:paraId="0DCD30B7" w14:textId="066FDBD1" w:rsidR="00262566" w:rsidRPr="00411326" w:rsidRDefault="00262566" w:rsidP="00262566">
      <w:pPr>
        <w:ind w:firstLine="0"/>
        <w:jc w:val="right"/>
      </w:pPr>
      <w:r>
        <w:t xml:space="preserve">Таблица </w:t>
      </w:r>
      <w:r w:rsidR="00411326" w:rsidRPr="00411326">
        <w:t>5</w:t>
      </w:r>
    </w:p>
    <w:p w14:paraId="58968A10" w14:textId="6E80FEC2" w:rsidR="00262566" w:rsidRPr="00411326" w:rsidRDefault="00262566" w:rsidP="00262566">
      <w:pPr>
        <w:ind w:firstLine="0"/>
        <w:jc w:val="center"/>
      </w:pPr>
      <w:r w:rsidRPr="00262566">
        <w:t>Тестирование работы программы и проверка решения задачи 3.</w:t>
      </w:r>
      <w:r w:rsidR="00411326" w:rsidRPr="00411326">
        <w:t>3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583"/>
        <w:gridCol w:w="4090"/>
        <w:gridCol w:w="4672"/>
      </w:tblGrid>
      <w:tr w:rsidR="00262566" w14:paraId="3D16B161" w14:textId="77777777" w:rsidTr="00411326">
        <w:tc>
          <w:tcPr>
            <w:tcW w:w="583" w:type="dxa"/>
          </w:tcPr>
          <w:p w14:paraId="14B88B79" w14:textId="5342889F" w:rsidR="00262566" w:rsidRPr="00262566" w:rsidRDefault="00262566" w:rsidP="00262566">
            <w:pPr>
              <w:ind w:firstLine="0"/>
              <w:jc w:val="left"/>
            </w:pPr>
            <w:r>
              <w:rPr>
                <w:lang w:val="en-US"/>
              </w:rPr>
              <w:t xml:space="preserve">N </w:t>
            </w:r>
            <w:r>
              <w:t>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4090" w:type="dxa"/>
          </w:tcPr>
          <w:p w14:paraId="06CB6346" w14:textId="1BA55C0E" w:rsidR="00262566" w:rsidRPr="00262566" w:rsidRDefault="00262566" w:rsidP="00262566">
            <w:pPr>
              <w:ind w:firstLine="0"/>
              <w:jc w:val="left"/>
              <w:rPr>
                <w:lang w:val="en-US"/>
              </w:rPr>
            </w:pPr>
            <w:r>
              <w:t>Решение</w:t>
            </w:r>
            <w:r>
              <w:rPr>
                <w:lang w:val="en-US"/>
              </w:rPr>
              <w:t xml:space="preserve"> Java</w:t>
            </w:r>
          </w:p>
        </w:tc>
        <w:tc>
          <w:tcPr>
            <w:tcW w:w="4672" w:type="dxa"/>
          </w:tcPr>
          <w:p w14:paraId="43AC1E64" w14:textId="63E48973" w:rsidR="00262566" w:rsidRPr="00262566" w:rsidRDefault="00262566" w:rsidP="00262566">
            <w:pPr>
              <w:ind w:firstLine="0"/>
              <w:jc w:val="left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262566" w14:paraId="0E0015AC" w14:textId="77777777" w:rsidTr="00411326">
        <w:tc>
          <w:tcPr>
            <w:tcW w:w="583" w:type="dxa"/>
          </w:tcPr>
          <w:p w14:paraId="2A9FA1EB" w14:textId="3A800D0F" w:rsidR="00262566" w:rsidRDefault="00262566" w:rsidP="00262566">
            <w:pPr>
              <w:ind w:firstLine="0"/>
              <w:jc w:val="left"/>
            </w:pPr>
            <w:r>
              <w:t>1</w:t>
            </w:r>
          </w:p>
        </w:tc>
        <w:tc>
          <w:tcPr>
            <w:tcW w:w="4090" w:type="dxa"/>
          </w:tcPr>
          <w:p w14:paraId="49137961" w14:textId="425FB8D1" w:rsidR="00262566" w:rsidRPr="00262566" w:rsidRDefault="00262566" w:rsidP="00262566">
            <w:pPr>
              <w:ind w:firstLine="0"/>
              <w:jc w:val="left"/>
              <w:rPr>
                <w:b/>
                <w:bCs/>
              </w:rPr>
            </w:pPr>
            <w:r>
              <w:rPr>
                <w:noProof/>
              </w:rPr>
              <w:drawing>
                <wp:inline distT="0" distB="0" distL="0" distR="0" wp14:anchorId="6D420410" wp14:editId="18A2C75C">
                  <wp:extent cx="2524125" cy="457200"/>
                  <wp:effectExtent l="0" t="0" r="952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4125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2" w:type="dxa"/>
          </w:tcPr>
          <w:p w14:paraId="0B24633F" w14:textId="734A87A8" w:rsidR="00262566" w:rsidRDefault="00262566" w:rsidP="00262566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0D432C40" wp14:editId="085AC580">
                  <wp:extent cx="2914481" cy="2025650"/>
                  <wp:effectExtent l="0" t="0" r="635" b="0"/>
                  <wp:docPr id="225" name="Рисунок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0471" cy="20298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03076B3" w14:textId="6B3C500D" w:rsidR="006F1970" w:rsidRDefault="00411326" w:rsidP="004D1836">
      <w:r w:rsidRPr="00937BD3">
        <w:t xml:space="preserve">Сравнение решения задачи с использованием </w:t>
      </w:r>
      <w:r>
        <w:t>одного</w:t>
      </w:r>
      <w:r w:rsidRPr="00937BD3">
        <w:t xml:space="preserve"> прикладн</w:t>
      </w:r>
      <w:r>
        <w:t>ого</w:t>
      </w:r>
      <w:r w:rsidRPr="00937BD3">
        <w:t xml:space="preserve"> пакет</w:t>
      </w:r>
      <w:r>
        <w:t>а</w:t>
      </w:r>
      <w:r w:rsidRPr="00937BD3">
        <w:t xml:space="preserve"> показала, что решения задачи в Java и </w:t>
      </w:r>
      <w:r>
        <w:rPr>
          <w:lang w:val="en-US"/>
        </w:rPr>
        <w:t>MS</w:t>
      </w:r>
      <w:r w:rsidRPr="00937BD3">
        <w:t xml:space="preserve"> </w:t>
      </w:r>
      <w:r>
        <w:rPr>
          <w:lang w:val="en-US"/>
        </w:rPr>
        <w:t>Excel</w:t>
      </w:r>
      <w:r w:rsidRPr="00937BD3">
        <w:t xml:space="preserve"> совпадает. Данный факт подтверждает правильность написанного кода программы. </w:t>
      </w:r>
      <w:r w:rsidRPr="00937BD3">
        <w:lastRenderedPageBreak/>
        <w:t>Неопределенностей при решении задачи выявлено не было, возможно данная ситуация связанна с малым количеством проверок данных.</w:t>
      </w:r>
      <w:r>
        <w:br w:type="page"/>
      </w:r>
    </w:p>
    <w:p w14:paraId="3CEE5040" w14:textId="42DC44C2" w:rsidR="006F1970" w:rsidRDefault="006F1970" w:rsidP="006F1970">
      <w:pPr>
        <w:pStyle w:val="1"/>
      </w:pPr>
      <w:bookmarkStart w:id="18" w:name="_Toc91367031"/>
      <w:r>
        <w:lastRenderedPageBreak/>
        <w:t>Задание 4</w:t>
      </w:r>
      <w:bookmarkEnd w:id="18"/>
    </w:p>
    <w:p w14:paraId="1746A3EA" w14:textId="0713E0D9" w:rsidR="006F1970" w:rsidRDefault="006F1970" w:rsidP="006F1970">
      <w:pPr>
        <w:pStyle w:val="2"/>
      </w:pPr>
      <w:bookmarkStart w:id="19" w:name="_Toc91367032"/>
      <w:r>
        <w:t>4.1. Общая постановка задачи</w:t>
      </w:r>
      <w:bookmarkEnd w:id="19"/>
    </w:p>
    <w:p w14:paraId="717998DC" w14:textId="6358D787" w:rsidR="006F1970" w:rsidRDefault="006F1970" w:rsidP="006F1970">
      <w:pPr>
        <w:spacing w:line="216" w:lineRule="auto"/>
      </w:pPr>
      <w:r w:rsidRPr="003D1FCC">
        <w:t>Пользователь вводит целое десятичное число. Написать программу перевода целого десятичного числа из десятичной системы счисления в систему счисления с основанием, которое пользователь вводит с клавиатуры (вводим ограничения на системы счисления, в которых есть буквенное обозначение цифр, так же не может быть введено 0 и 1 как основание системы счисления). После перевода сделать проверку. Пользователь может выбирать систему счисления до бесконечности, т.е. необходимо предусмотреть внешний цикл с вопросом к пользователю о необходимости продолжать перевод из одной системы</w:t>
      </w:r>
      <w:r>
        <w:t xml:space="preserve"> </w:t>
      </w:r>
      <w:r w:rsidRPr="003D1FCC">
        <w:t>счисления в другую.</w:t>
      </w:r>
    </w:p>
    <w:p w14:paraId="20A58893" w14:textId="2EA7548D" w:rsidR="006F1970" w:rsidRDefault="006F1970" w:rsidP="006F1970">
      <w:pPr>
        <w:pStyle w:val="2"/>
      </w:pPr>
      <w:bookmarkStart w:id="20" w:name="_Toc91367033"/>
      <w:r>
        <w:t>4.2. Решение задачи</w:t>
      </w:r>
      <w:bookmarkEnd w:id="20"/>
    </w:p>
    <w:p w14:paraId="679DA811" w14:textId="77777777" w:rsidR="006F1970" w:rsidRPr="006F1970" w:rsidRDefault="006F1970" w:rsidP="006F1970">
      <w:pPr>
        <w:shd w:val="clear" w:color="auto" w:fill="2B2B2B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ind w:firstLine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mport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import static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System.</w:t>
      </w:r>
      <w:r w:rsidRPr="006F197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public class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Task64 {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void </w:t>
      </w:r>
      <w:r w:rsidRPr="006F1970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tring[] args){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6F19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can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int </w:t>
      </w:r>
      <w:r w:rsidRPr="006F1970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Scan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{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canner scanner = 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(System.</w:t>
      </w:r>
      <w:r w:rsidRPr="006F197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try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6F197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6F197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целое десятичное число"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int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put = scanner.nextInt(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F197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6F197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основание системы счисления"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int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base = scanner.nextInt(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if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base &lt; </w:t>
      </w:r>
      <w:r w:rsidRPr="006F1970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 base &gt; </w:t>
      </w:r>
      <w:r w:rsidRPr="006F1970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{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6F197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6F197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Ошибка"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return </w:t>
      </w:r>
      <w:r w:rsidRPr="006F19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can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else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6F19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Tranfer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input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base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catch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Exception e){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6F197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6F197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Ошибка"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return </w:t>
      </w:r>
      <w:r w:rsidRPr="006F19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can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return </w:t>
      </w:r>
      <w:r w:rsidRPr="006F1970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int </w:t>
      </w:r>
      <w:r w:rsidRPr="006F1970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Tranfer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put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int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base){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tring resultStr = </w:t>
      </w:r>
      <w:r w:rsidRPr="006F197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"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while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input &gt; </w:t>
      </w:r>
      <w:r w:rsidRPr="006F1970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{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resultStr += (input % base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put /= base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F1970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//System.out.println(input);</w:t>
      </w:r>
      <w:r w:rsidRPr="006F1970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  <w:t xml:space="preserve">       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esult = Integer.</w:t>
      </w:r>
      <w:r w:rsidRPr="006F19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valueOf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resultStr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6F197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6F197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Результат перевода = "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result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return </w:t>
      </w:r>
      <w:r w:rsidRPr="006F19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NewScan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result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base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int </w:t>
      </w:r>
      <w:r w:rsidRPr="006F1970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NewScan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esult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int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oldBase){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canner scanner = 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(System.</w:t>
      </w:r>
      <w:r w:rsidRPr="006F197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6F197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6F197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Перевести в следующую систему счисления?"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6F197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\n</w:t>
      </w:r>
      <w:r w:rsidRPr="006F197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 1, если да, иначе введите любой другой символ"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try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nswer = scanner.nextInt(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lastRenderedPageBreak/>
        <w:t xml:space="preserve">            if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answer == </w:t>
      </w:r>
      <w:r w:rsidRPr="006F1970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{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6F197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6F197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новую систему счисления"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int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ewBase = scanner.nextInt(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if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newBase &lt; </w:t>
      </w:r>
      <w:r w:rsidRPr="006F1970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 newBase &gt; </w:t>
      </w:r>
      <w:r w:rsidRPr="006F1970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{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    </w:t>
      </w:r>
      <w:r w:rsidRPr="006F197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6F197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Ошибка"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    return </w:t>
      </w:r>
      <w:r w:rsidRPr="006F19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NewScan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result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oldBase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else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    </w:t>
      </w:r>
      <w:r w:rsidRPr="006F19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TransferToNewBase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result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oldBase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ewBase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}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catch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Exception e){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6F197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6F197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Ошибка"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return </w:t>
      </w:r>
      <w:r w:rsidRPr="006F19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NewScan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result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oldBase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return </w:t>
      </w:r>
      <w:r w:rsidRPr="006F1970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int </w:t>
      </w:r>
      <w:r w:rsidRPr="006F1970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TransferToNewBase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umber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int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oldBase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int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ewBase){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esult = Integer.</w:t>
      </w:r>
      <w:r w:rsidRPr="006F19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arseInt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tring.</w:t>
      </w:r>
      <w:r w:rsidRPr="006F19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valueOf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number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oldBase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String resultStr = </w:t>
      </w:r>
      <w:r w:rsidRPr="006F197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"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while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result &gt; </w:t>
      </w:r>
      <w:r w:rsidRPr="006F1970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{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resultStr += (result % newBase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esult /= newBase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F1970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//System.out.println(input);</w:t>
      </w:r>
      <w:r w:rsidRPr="006F1970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  <w:t xml:space="preserve">       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esultEnd = Integer.</w:t>
      </w:r>
      <w:r w:rsidRPr="006F19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valueOf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resultStr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6F197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6F197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Результат перевода = "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resultEnd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return </w:t>
      </w:r>
      <w:r w:rsidRPr="006F19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NewScan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resultEnd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ewBase)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F1970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6F1970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6463832F" w14:textId="1B2FEAD9" w:rsidR="006F1970" w:rsidRDefault="006F1970" w:rsidP="006F1970">
      <w:pPr>
        <w:pStyle w:val="2"/>
      </w:pPr>
      <w:bookmarkStart w:id="21" w:name="_Toc91367034"/>
      <w:r>
        <w:t>4.3. Тестирование с проверкой</w:t>
      </w:r>
      <w:bookmarkEnd w:id="21"/>
    </w:p>
    <w:p w14:paraId="7B2D68A3" w14:textId="18142B3B" w:rsidR="00E352FF" w:rsidRDefault="00E352FF" w:rsidP="002E5F87">
      <w:r w:rsidRPr="00E352FF">
        <w:t xml:space="preserve">В таблице </w:t>
      </w:r>
      <w:r w:rsidR="00AB6F0C">
        <w:t>6</w:t>
      </w:r>
      <w:r w:rsidRPr="00E352FF">
        <w:t xml:space="preserve"> представлено тестирование работы программы с проверкой решения задачи на языке Java с решением </w:t>
      </w:r>
      <w:r w:rsidR="00F114C9">
        <w:t>в онлайн калькуляторе.</w:t>
      </w:r>
      <w:r w:rsidR="002E5F87">
        <w:br w:type="page"/>
      </w:r>
    </w:p>
    <w:p w14:paraId="0170A91A" w14:textId="3B4A2037" w:rsidR="00E352FF" w:rsidRDefault="00E352FF" w:rsidP="00E352FF">
      <w:pPr>
        <w:jc w:val="right"/>
      </w:pPr>
      <w:r>
        <w:lastRenderedPageBreak/>
        <w:t xml:space="preserve">Таблица </w:t>
      </w:r>
      <w:r w:rsidR="00AB6F0C">
        <w:t>6</w:t>
      </w:r>
    </w:p>
    <w:p w14:paraId="25C2A76A" w14:textId="5F2E6947" w:rsidR="00CB7536" w:rsidRPr="00E352FF" w:rsidRDefault="00CB7536" w:rsidP="00CB7536">
      <w:pPr>
        <w:jc w:val="center"/>
      </w:pPr>
      <w:r w:rsidRPr="00CB7536">
        <w:t xml:space="preserve">Тестирование работы программы и проверка решения задачи </w:t>
      </w:r>
      <w:r>
        <w:t>4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589"/>
        <w:gridCol w:w="4281"/>
        <w:gridCol w:w="4475"/>
      </w:tblGrid>
      <w:tr w:rsidR="00FB7EA3" w14:paraId="35415F43" w14:textId="77777777" w:rsidTr="00FB7EA3">
        <w:tc>
          <w:tcPr>
            <w:tcW w:w="580" w:type="dxa"/>
          </w:tcPr>
          <w:p w14:paraId="71522681" w14:textId="11542DBE" w:rsidR="00FF2EFD" w:rsidRPr="00FF2EFD" w:rsidRDefault="00FF2EFD" w:rsidP="006F1970">
            <w:pPr>
              <w:ind w:firstLine="0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4327" w:type="dxa"/>
          </w:tcPr>
          <w:p w14:paraId="779C2250" w14:textId="03EFEB53" w:rsidR="00FF2EFD" w:rsidRPr="00FF2EFD" w:rsidRDefault="00FF2EFD" w:rsidP="006F1970">
            <w:pPr>
              <w:ind w:firstLine="0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438" w:type="dxa"/>
          </w:tcPr>
          <w:p w14:paraId="3BDD5637" w14:textId="2B55E99F" w:rsidR="00FF2EFD" w:rsidRDefault="00FF2EFD" w:rsidP="006F1970">
            <w:pPr>
              <w:ind w:firstLine="0"/>
            </w:pPr>
            <w:r>
              <w:t>Онлайн калькулятор</w:t>
            </w:r>
          </w:p>
        </w:tc>
      </w:tr>
      <w:tr w:rsidR="00F114C9" w14:paraId="7A9CDDA2" w14:textId="77777777" w:rsidTr="00FB7EA3">
        <w:trPr>
          <w:trHeight w:val="5496"/>
        </w:trPr>
        <w:tc>
          <w:tcPr>
            <w:tcW w:w="580" w:type="dxa"/>
          </w:tcPr>
          <w:p w14:paraId="27F05AAB" w14:textId="656B80A0" w:rsidR="009B6BDA" w:rsidRDefault="009B6BDA" w:rsidP="006F1970">
            <w:pPr>
              <w:ind w:firstLine="0"/>
            </w:pPr>
            <w:r>
              <w:t>1</w:t>
            </w:r>
          </w:p>
        </w:tc>
        <w:tc>
          <w:tcPr>
            <w:tcW w:w="4327" w:type="dxa"/>
          </w:tcPr>
          <w:p w14:paraId="4AD316FB" w14:textId="68BF4BB5" w:rsidR="009B6BDA" w:rsidRDefault="009B6BDA" w:rsidP="006F1970">
            <w:pPr>
              <w:ind w:firstLine="0"/>
            </w:pPr>
            <w:r>
              <w:rPr>
                <w:noProof/>
              </w:rPr>
              <w:drawing>
                <wp:inline distT="0" distB="0" distL="0" distR="0" wp14:anchorId="0DC84D6D" wp14:editId="5805E690">
                  <wp:extent cx="2195945" cy="2678358"/>
                  <wp:effectExtent l="0" t="0" r="0" b="8255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9316" cy="2719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38" w:type="dxa"/>
          </w:tcPr>
          <w:p w14:paraId="1F257241" w14:textId="263310AD" w:rsidR="009B6BDA" w:rsidRDefault="009B6BDA" w:rsidP="006F1970">
            <w:pPr>
              <w:ind w:firstLine="0"/>
            </w:pPr>
            <w:r>
              <w:rPr>
                <w:noProof/>
              </w:rPr>
              <w:drawing>
                <wp:inline distT="0" distB="0" distL="0" distR="0" wp14:anchorId="101393EB" wp14:editId="756B1852">
                  <wp:extent cx="2341418" cy="2379128"/>
                  <wp:effectExtent l="0" t="0" r="1905" b="254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5662" cy="24037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7EA3" w14:paraId="79E707FF" w14:textId="77777777" w:rsidTr="00FB7EA3">
        <w:trPr>
          <w:trHeight w:val="5496"/>
        </w:trPr>
        <w:tc>
          <w:tcPr>
            <w:tcW w:w="580" w:type="dxa"/>
          </w:tcPr>
          <w:p w14:paraId="7D470F0D" w14:textId="2D72E5ED" w:rsidR="009B6BDA" w:rsidRPr="009B6BDA" w:rsidRDefault="009B6BDA" w:rsidP="006F1970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327" w:type="dxa"/>
          </w:tcPr>
          <w:p w14:paraId="2A1972BD" w14:textId="620C6B3A" w:rsidR="009B6BDA" w:rsidRDefault="009B6BDA" w:rsidP="006F1970">
            <w:pPr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17A8ABB" wp14:editId="28910537">
                  <wp:extent cx="2230582" cy="2720604"/>
                  <wp:effectExtent l="0" t="0" r="0" b="381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7161" cy="27530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38" w:type="dxa"/>
          </w:tcPr>
          <w:p w14:paraId="2D5390CE" w14:textId="6834468D" w:rsidR="009B6BDA" w:rsidRDefault="009B6BDA" w:rsidP="006F1970">
            <w:pPr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8836F35" wp14:editId="5E81D988">
                  <wp:extent cx="2564092" cy="1906544"/>
                  <wp:effectExtent l="0" t="0" r="8255" b="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1081" cy="19191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7EA3" w14:paraId="55F034F0" w14:textId="77777777" w:rsidTr="00FB7EA3">
        <w:trPr>
          <w:trHeight w:val="5496"/>
        </w:trPr>
        <w:tc>
          <w:tcPr>
            <w:tcW w:w="580" w:type="dxa"/>
          </w:tcPr>
          <w:p w14:paraId="712ED681" w14:textId="2BEB8DF7" w:rsidR="009B6BDA" w:rsidRPr="009B6BDA" w:rsidRDefault="009B6BDA" w:rsidP="006F1970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lastRenderedPageBreak/>
              <w:t>3</w:t>
            </w:r>
          </w:p>
        </w:tc>
        <w:tc>
          <w:tcPr>
            <w:tcW w:w="4327" w:type="dxa"/>
          </w:tcPr>
          <w:p w14:paraId="2CE7FF36" w14:textId="215057D2" w:rsidR="009B6BDA" w:rsidRDefault="009B6BDA" w:rsidP="006F1970">
            <w:pPr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245DA40" wp14:editId="36832C58">
                  <wp:extent cx="2618280" cy="3193473"/>
                  <wp:effectExtent l="0" t="0" r="0" b="6985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2436" cy="32351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38" w:type="dxa"/>
          </w:tcPr>
          <w:p w14:paraId="5B368744" w14:textId="00246F79" w:rsidR="009B6BDA" w:rsidRDefault="009B6BDA" w:rsidP="006F1970">
            <w:pPr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0D51CAC" wp14:editId="6149020F">
                  <wp:extent cx="2724992" cy="1788795"/>
                  <wp:effectExtent l="0" t="0" r="0" b="1905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147" cy="18007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7EA3" w14:paraId="606FDD96" w14:textId="77777777" w:rsidTr="00FB7EA3">
        <w:trPr>
          <w:trHeight w:val="5496"/>
        </w:trPr>
        <w:tc>
          <w:tcPr>
            <w:tcW w:w="580" w:type="dxa"/>
          </w:tcPr>
          <w:p w14:paraId="3A2151CA" w14:textId="06B2008B" w:rsidR="009B6BDA" w:rsidRPr="009B6BDA" w:rsidRDefault="009B6BDA" w:rsidP="006F1970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4327" w:type="dxa"/>
          </w:tcPr>
          <w:p w14:paraId="2B4B7C7D" w14:textId="6B721A5D" w:rsidR="009B6BDA" w:rsidRDefault="00FB7EA3" w:rsidP="006F1970">
            <w:pPr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36A4A8A" wp14:editId="48E0EE56">
                  <wp:extent cx="2618280" cy="3193473"/>
                  <wp:effectExtent l="0" t="0" r="0" b="6985"/>
                  <wp:docPr id="74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2436" cy="32351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38" w:type="dxa"/>
          </w:tcPr>
          <w:p w14:paraId="09F3938A" w14:textId="39A7FAF0" w:rsidR="009B6BDA" w:rsidRDefault="00FB7EA3" w:rsidP="006F1970">
            <w:pPr>
              <w:ind w:firstLine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C52A81E" wp14:editId="782440DD">
                  <wp:extent cx="2737237" cy="1740362"/>
                  <wp:effectExtent l="0" t="0" r="6350" b="0"/>
                  <wp:docPr id="72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0123" cy="17549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6838539" w14:textId="757690AA" w:rsidR="006F1970" w:rsidRDefault="003771A9" w:rsidP="006F1970">
      <w:hyperlink r:id="rId54" w:history="1">
        <w:r w:rsidR="00FB7EA3" w:rsidRPr="00FB7EA3">
          <w:rPr>
            <w:rStyle w:val="af2"/>
          </w:rPr>
          <w:t>https://calculatori.ru/perevod-chisel.html</w:t>
        </w:r>
      </w:hyperlink>
    </w:p>
    <w:p w14:paraId="6098D1FA" w14:textId="5FB1FED5" w:rsidR="00FB7EA3" w:rsidRDefault="00FB7EA3" w:rsidP="006F1970">
      <w:r w:rsidRPr="00FB7EA3">
        <w:t xml:space="preserve">Сравнение решения задачи с использованием трех прикладных пакетов показала, что решения задачи в Java </w:t>
      </w:r>
      <w:r w:rsidR="003771A9">
        <w:t>и онлайн калькулятора</w:t>
      </w:r>
      <w:r w:rsidRPr="00FB7EA3"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1F1C929" w14:textId="396DD7A6" w:rsidR="00FB7EA3" w:rsidRDefault="00FB7EA3" w:rsidP="006F1970">
      <w:r>
        <w:br w:type="page"/>
      </w:r>
    </w:p>
    <w:p w14:paraId="45F6C3E9" w14:textId="71B34F2E" w:rsidR="00FB7EA3" w:rsidRDefault="00E229F0" w:rsidP="00E229F0">
      <w:pPr>
        <w:pStyle w:val="1"/>
      </w:pPr>
      <w:bookmarkStart w:id="22" w:name="_Toc91367035"/>
      <w:r>
        <w:lastRenderedPageBreak/>
        <w:t>Задание 5</w:t>
      </w:r>
      <w:bookmarkEnd w:id="22"/>
    </w:p>
    <w:p w14:paraId="06F19A2A" w14:textId="7354417E" w:rsidR="00E229F0" w:rsidRDefault="00E229F0" w:rsidP="00E229F0">
      <w:pPr>
        <w:pStyle w:val="2"/>
      </w:pPr>
      <w:bookmarkStart w:id="23" w:name="_Toc91367036"/>
      <w:r>
        <w:t>5.1. Общая постановка задачи</w:t>
      </w:r>
      <w:bookmarkEnd w:id="23"/>
    </w:p>
    <w:p w14:paraId="1203970F" w14:textId="77777777" w:rsidR="00E229F0" w:rsidRPr="00116E92" w:rsidRDefault="00E229F0" w:rsidP="00E229F0">
      <w:pPr>
        <w:spacing w:line="216" w:lineRule="auto"/>
      </w:pPr>
      <w:r w:rsidRPr="00116E92">
        <w:t xml:space="preserve">Организовать цикл для нахождения функции </w:t>
      </w:r>
      <w:r w:rsidRPr="00116E92">
        <w:rPr>
          <w:position w:val="-14"/>
        </w:rPr>
        <w:object w:dxaOrig="900" w:dyaOrig="440" w14:anchorId="06FB52C8">
          <v:shape id="_x0000_i1031" type="#_x0000_t75" style="width:45pt;height:21.6pt" o:ole="">
            <v:imagedata r:id="rId55" o:title=""/>
          </v:shape>
          <o:OLEObject Type="Embed" ProgID="Equation.DSMT4" ShapeID="_x0000_i1031" DrawAspect="Content" ObjectID="_1708621368" r:id="rId56"/>
        </w:object>
      </w:r>
      <w:r w:rsidRPr="00116E92">
        <w:t xml:space="preserve">, через ряд </w:t>
      </w:r>
      <w:proofErr w:type="spellStart"/>
      <w:r w:rsidRPr="00116E92">
        <w:t>Маклорена</w:t>
      </w:r>
      <w:proofErr w:type="spellEnd"/>
      <w:r w:rsidRPr="00116E92">
        <w:t xml:space="preserve"> с погрешностью 10</w:t>
      </w:r>
      <w:r w:rsidRPr="00116E92">
        <w:rPr>
          <w:vertAlign w:val="superscript"/>
        </w:rPr>
        <w:t>-2</w:t>
      </w:r>
      <w:r w:rsidRPr="00116E92">
        <w:t xml:space="preserve"> – 10</w:t>
      </w:r>
      <w:r w:rsidRPr="00116E92">
        <w:rPr>
          <w:vertAlign w:val="superscript"/>
        </w:rPr>
        <w:t>-4</w:t>
      </w:r>
      <w:r w:rsidRPr="00116E92">
        <w:t xml:space="preserve">, остановка итерационной процедуры </w:t>
      </w:r>
      <w:r w:rsidRPr="00116E92">
        <w:rPr>
          <w:position w:val="-18"/>
        </w:rPr>
        <w:object w:dxaOrig="2560" w:dyaOrig="499" w14:anchorId="72A380C5">
          <v:shape id="_x0000_i1032" type="#_x0000_t75" style="width:128.4pt;height:25.2pt" o:ole="">
            <v:imagedata r:id="rId57" o:title=""/>
          </v:shape>
          <o:OLEObject Type="Embed" ProgID="Equation.DSMT4" ShapeID="_x0000_i1032" DrawAspect="Content" ObjectID="_1708621369" r:id="rId58"/>
        </w:object>
      </w:r>
      <w:r w:rsidRPr="00116E92">
        <w:t xml:space="preserve">, где </w:t>
      </w:r>
      <w:r w:rsidRPr="00116E92">
        <w:rPr>
          <w:position w:val="-6"/>
        </w:rPr>
        <w:object w:dxaOrig="200" w:dyaOrig="240" w14:anchorId="058FF5AA">
          <v:shape id="_x0000_i1033" type="#_x0000_t75" style="width:9.6pt;height:12pt" o:ole="">
            <v:imagedata r:id="rId59" o:title=""/>
          </v:shape>
          <o:OLEObject Type="Embed" ProgID="Equation.DSMT4" ShapeID="_x0000_i1033" DrawAspect="Content" ObjectID="_1708621370" r:id="rId60"/>
        </w:object>
      </w:r>
      <w:r w:rsidRPr="00116E92">
        <w:t xml:space="preserve"> – это погрешность. Вывести значение суммы ряда и итоговую погрешность для всех вариантов остановки итерационной процедуры.</w:t>
      </w:r>
    </w:p>
    <w:p w14:paraId="02616BA6" w14:textId="25A6C767" w:rsidR="00E229F0" w:rsidRDefault="00E229F0" w:rsidP="00E229F0">
      <w:pPr>
        <w:ind w:firstLine="0"/>
      </w:pPr>
      <w:r w:rsidRPr="00116E92">
        <w:rPr>
          <w:noProof/>
        </w:rPr>
        <w:drawing>
          <wp:inline distT="0" distB="0" distL="0" distR="0" wp14:anchorId="7ED0240A" wp14:editId="21D96682">
            <wp:extent cx="5922645" cy="547370"/>
            <wp:effectExtent l="0" t="0" r="1905" b="508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74" t="65097" r="27260" b="247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2645" cy="547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3C8294" w14:textId="3E258760" w:rsidR="00E229F0" w:rsidRDefault="00E229F0" w:rsidP="00E229F0">
      <w:pPr>
        <w:pStyle w:val="2"/>
      </w:pPr>
      <w:bookmarkStart w:id="24" w:name="_Toc91367037"/>
      <w:r>
        <w:t>5.2. Решение задачи</w:t>
      </w:r>
      <w:bookmarkEnd w:id="24"/>
    </w:p>
    <w:p w14:paraId="7CC398CC" w14:textId="77777777" w:rsidR="002E7A53" w:rsidRPr="002E7A53" w:rsidRDefault="002E7A53" w:rsidP="002E7A53">
      <w:pPr>
        <w:shd w:val="clear" w:color="auto" w:fill="2B2B2B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mport static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System.</w:t>
      </w:r>
      <w:r w:rsidRPr="002E7A5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import static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Math.*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import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public class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Task65 {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void </w:t>
      </w:r>
      <w:r w:rsidRPr="002E7A53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tring[] args) {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canner scanner = 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(System.</w:t>
      </w:r>
      <w:r w:rsidRPr="002E7A5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2E7A5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2E7A5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переменную x меньше 1:"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 = scanner.nextDouble()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Eps = </w:t>
      </w:r>
      <w:r w:rsidRPr="002E7A5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if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x &gt;= 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2E7A5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2E7A5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Ошибка"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    </w:t>
      </w:r>
      <w:r w:rsidRPr="002E7A5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\n</w:t>
      </w:r>
      <w:r w:rsidRPr="002E7A5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 x меньше 1"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else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while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Eps &gt;= </w:t>
      </w:r>
      <w:r w:rsidRPr="002E7A5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double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summ = 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int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n = 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while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2E7A5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abs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2E7A5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2E7A5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in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- summ/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gt;= Eps) {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    summ += </w:t>
      </w:r>
      <w:r w:rsidRPr="002E7A5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-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n + 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* ((</w:t>
      </w:r>
      <w:r w:rsidRPr="002E7A5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n + 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) - 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/ </w:t>
      </w:r>
      <w:r w:rsidRPr="002E7A5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Fact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n + 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) * </w:t>
      </w:r>
      <w:r w:rsidRPr="002E7A5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n + 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   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++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2E7A5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f(</w:t>
      </w:r>
      <w:r w:rsidRPr="002E7A5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Значение ряда Маклорена при погрешности "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Eps + </w:t>
      </w:r>
      <w:r w:rsidRPr="002E7A5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 равно "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</w:t>
      </w:r>
      <w:r w:rsidRPr="002E7A5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%.12f"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.0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/ 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* summ)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2E7A5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2E7A5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"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Eps *= 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1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}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int </w:t>
      </w:r>
      <w:r w:rsidRPr="002E7A53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Fact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) {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result = 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for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j = </w:t>
      </w:r>
      <w:r w:rsidRPr="002E7A53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 &lt;= n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++) {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result *= j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return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esult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2E7A53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2E7A53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40C7520E" w14:textId="7E3E7DC8" w:rsidR="00E229F0" w:rsidRDefault="002E7A53" w:rsidP="002E7A53">
      <w:pPr>
        <w:pStyle w:val="2"/>
      </w:pPr>
      <w:bookmarkStart w:id="25" w:name="_Toc91367038"/>
      <w:r>
        <w:t>5.3. Тестирование программы с проверкой</w:t>
      </w:r>
      <w:bookmarkEnd w:id="25"/>
    </w:p>
    <w:p w14:paraId="3E6C5C2A" w14:textId="72C0A62C" w:rsidR="002E7A53" w:rsidRDefault="00050FF5" w:rsidP="002E7A53">
      <w:r>
        <w:t xml:space="preserve">Для поверки в </w:t>
      </w:r>
      <w:r>
        <w:rPr>
          <w:lang w:val="en-US"/>
        </w:rPr>
        <w:t>MS</w:t>
      </w:r>
      <w:r w:rsidRPr="00050FF5">
        <w:t xml:space="preserve"> </w:t>
      </w:r>
      <w:r>
        <w:rPr>
          <w:lang w:val="en-US"/>
        </w:rPr>
        <w:t>Excel</w:t>
      </w:r>
      <w:r w:rsidRPr="00050FF5">
        <w:t xml:space="preserve"> </w:t>
      </w:r>
      <w:r>
        <w:t xml:space="preserve">создана таблица, в которой в ячейку </w:t>
      </w:r>
      <w:r>
        <w:rPr>
          <w:lang w:val="en-US"/>
        </w:rPr>
        <w:t>B</w:t>
      </w:r>
      <w:r w:rsidRPr="00050FF5">
        <w:t xml:space="preserve">1 </w:t>
      </w:r>
      <w:r>
        <w:t xml:space="preserve">записано значение </w:t>
      </w:r>
      <w:r>
        <w:rPr>
          <w:lang w:val="en-US"/>
        </w:rPr>
        <w:t>x</w:t>
      </w:r>
      <w:r w:rsidRPr="00050FF5">
        <w:t xml:space="preserve">, </w:t>
      </w:r>
      <w:r>
        <w:t xml:space="preserve">в ячейку </w:t>
      </w:r>
      <w:r>
        <w:rPr>
          <w:lang w:val="en-US"/>
        </w:rPr>
        <w:t>B</w:t>
      </w:r>
      <w:r w:rsidRPr="00050FF5">
        <w:t xml:space="preserve">2 </w:t>
      </w:r>
      <w:r>
        <w:t xml:space="preserve">значение </w:t>
      </w:r>
      <w:r w:rsidRPr="003F2D90">
        <w:rPr>
          <w:position w:val="-10"/>
        </w:rPr>
        <w:object w:dxaOrig="740" w:dyaOrig="360" w14:anchorId="0200F49D">
          <v:shape id="_x0000_i1034" type="#_x0000_t75" style="width:37.2pt;height:18pt" o:ole="">
            <v:imagedata r:id="rId62" o:title=""/>
          </v:shape>
          <o:OLEObject Type="Embed" ProgID="Equation.DSMT4" ShapeID="_x0000_i1034" DrawAspect="Content" ObjectID="_1708621371" r:id="rId63"/>
        </w:object>
      </w:r>
      <w:r w:rsidRPr="00050FF5">
        <w:t xml:space="preserve">, </w:t>
      </w:r>
      <w:r>
        <w:t xml:space="preserve">в ячейку </w:t>
      </w:r>
      <w:r>
        <w:rPr>
          <w:lang w:val="en-US"/>
        </w:rPr>
        <w:t>B</w:t>
      </w:r>
      <w:r w:rsidRPr="00050FF5">
        <w:t xml:space="preserve">3 </w:t>
      </w:r>
      <w:r>
        <w:t xml:space="preserve">значение </w:t>
      </w:r>
      <w:r w:rsidRPr="00116E92">
        <w:rPr>
          <w:position w:val="-6"/>
        </w:rPr>
        <w:object w:dxaOrig="200" w:dyaOrig="240" w14:anchorId="51D578FB">
          <v:shape id="_x0000_i1035" type="#_x0000_t75" style="width:9.6pt;height:12pt" o:ole="">
            <v:imagedata r:id="rId59" o:title=""/>
          </v:shape>
          <o:OLEObject Type="Embed" ProgID="Equation.DSMT4" ShapeID="_x0000_i1035" DrawAspect="Content" ObjectID="_1708621372" r:id="rId64"/>
        </w:object>
      </w:r>
      <w:r>
        <w:t xml:space="preserve">, в ячейки </w:t>
      </w:r>
      <w:r>
        <w:rPr>
          <w:lang w:val="en-US"/>
        </w:rPr>
        <w:t>A</w:t>
      </w:r>
      <w:r w:rsidRPr="00050FF5">
        <w:t>5</w:t>
      </w:r>
      <w:r w:rsidR="0096014F" w:rsidRPr="0096014F">
        <w:t>:</w:t>
      </w:r>
      <w:r>
        <w:rPr>
          <w:lang w:val="en-US"/>
        </w:rPr>
        <w:t>A</w:t>
      </w:r>
      <w:r w:rsidRPr="00050FF5">
        <w:t xml:space="preserve">34 </w:t>
      </w:r>
      <w:r>
        <w:t>значение</w:t>
      </w:r>
      <w:r w:rsidRPr="00050FF5">
        <w:t xml:space="preserve"> </w:t>
      </w:r>
      <w:r>
        <w:rPr>
          <w:lang w:val="en-US"/>
        </w:rPr>
        <w:t>i</w:t>
      </w:r>
      <w:r>
        <w:t>,</w:t>
      </w:r>
      <w:r w:rsidRPr="00050FF5">
        <w:t xml:space="preserve"> </w:t>
      </w:r>
      <w:r w:rsidR="00A621DC">
        <w:t xml:space="preserve">в ячейки </w:t>
      </w:r>
      <w:r w:rsidR="00A621DC">
        <w:rPr>
          <w:lang w:val="en-US"/>
        </w:rPr>
        <w:t>B</w:t>
      </w:r>
      <w:r w:rsidR="00A621DC" w:rsidRPr="00A621DC">
        <w:t>5</w:t>
      </w:r>
      <w:r w:rsidR="0096014F" w:rsidRPr="0096014F">
        <w:t>:</w:t>
      </w:r>
      <w:r w:rsidR="00A621DC">
        <w:rPr>
          <w:lang w:val="en-US"/>
        </w:rPr>
        <w:t>B</w:t>
      </w:r>
      <w:r w:rsidR="00A621DC" w:rsidRPr="00A621DC">
        <w:t xml:space="preserve">34 </w:t>
      </w:r>
      <w:r w:rsidR="00A621DC">
        <w:t xml:space="preserve">функция для нахождения </w:t>
      </w:r>
      <w:r w:rsidR="00E352FF">
        <w:t xml:space="preserve">значения </w:t>
      </w:r>
      <w:r w:rsidR="00A621DC">
        <w:t xml:space="preserve">ряда </w:t>
      </w:r>
      <w:r w:rsidR="00A621DC">
        <w:lastRenderedPageBreak/>
        <w:t xml:space="preserve">Маклорена, в ячейки </w:t>
      </w:r>
      <w:r w:rsidR="00A621DC">
        <w:rPr>
          <w:lang w:val="en-US"/>
        </w:rPr>
        <w:t>C</w:t>
      </w:r>
      <w:r w:rsidR="00A621DC" w:rsidRPr="00A621DC">
        <w:t>5</w:t>
      </w:r>
      <w:r w:rsidR="0096014F" w:rsidRPr="0096014F">
        <w:t>:</w:t>
      </w:r>
      <w:r w:rsidR="00A621DC">
        <w:rPr>
          <w:lang w:val="en-US"/>
        </w:rPr>
        <w:t>C</w:t>
      </w:r>
      <w:r w:rsidR="00A621DC" w:rsidRPr="00A621DC">
        <w:t>34</w:t>
      </w:r>
      <w:r w:rsidR="00E352FF">
        <w:t>, в ячейки С5</w:t>
      </w:r>
      <w:r w:rsidR="0096014F" w:rsidRPr="0096014F">
        <w:t>:</w:t>
      </w:r>
      <w:r w:rsidR="00E352FF">
        <w:t>С34 функция для нахождения суммы ряда Маклорена.</w:t>
      </w:r>
    </w:p>
    <w:p w14:paraId="27D09F6F" w14:textId="05D50748" w:rsidR="00E352FF" w:rsidRDefault="00E352FF" w:rsidP="002E7A53">
      <w:pPr>
        <w:rPr>
          <w:lang w:val="en-US"/>
        </w:rPr>
      </w:pPr>
      <w:r>
        <w:rPr>
          <w:lang w:val="en-US"/>
        </w:rPr>
        <w:t>B5)</w:t>
      </w:r>
      <w:r w:rsidRPr="00E352FF">
        <w:rPr>
          <w:lang w:val="en-US"/>
        </w:rPr>
        <w:t>=1/4*(-1)^(A5+1)*(3^(2*A5+1)-3)/ФАКТР(2*A5+1)*$B$1^(2*A5+1)</w:t>
      </w:r>
    </w:p>
    <w:p w14:paraId="588500B0" w14:textId="30AC28E5" w:rsidR="00E352FF" w:rsidRDefault="00E352FF" w:rsidP="002E7A53">
      <w:pPr>
        <w:rPr>
          <w:lang w:val="en-US"/>
        </w:rPr>
      </w:pPr>
      <w:r>
        <w:rPr>
          <w:lang w:val="en-US"/>
        </w:rPr>
        <w:t>C5)=B5</w:t>
      </w:r>
    </w:p>
    <w:p w14:paraId="57A9A983" w14:textId="07E4214C" w:rsidR="00E352FF" w:rsidRDefault="00E352FF" w:rsidP="002E7A53">
      <w:pPr>
        <w:rPr>
          <w:lang w:val="en-US"/>
        </w:rPr>
      </w:pPr>
      <w:r>
        <w:rPr>
          <w:lang w:val="en-US"/>
        </w:rPr>
        <w:t>C6)=</w:t>
      </w:r>
      <w:r w:rsidRPr="00E352FF">
        <w:rPr>
          <w:lang w:val="en-US"/>
        </w:rPr>
        <w:t>ЕСЛИ(ABS($B$2-C5)&gt;=$B$3;C5+B6;"Otvet vishe")</w:t>
      </w:r>
    </w:p>
    <w:p w14:paraId="55DE1BBA" w14:textId="36539CAA" w:rsidR="00E352FF" w:rsidRDefault="00E352FF" w:rsidP="002E7A53">
      <w:r>
        <w:t>На рис.</w:t>
      </w:r>
      <w:r w:rsidR="00411326" w:rsidRPr="00411326">
        <w:t>3</w:t>
      </w:r>
      <w:r>
        <w:t xml:space="preserve"> представлен вид решения в </w:t>
      </w:r>
      <w:r>
        <w:rPr>
          <w:lang w:val="en-US"/>
        </w:rPr>
        <w:t>MS</w:t>
      </w:r>
      <w:r w:rsidRPr="00E352FF">
        <w:t xml:space="preserve"> </w:t>
      </w:r>
      <w:r>
        <w:rPr>
          <w:lang w:val="en-US"/>
        </w:rPr>
        <w:t>Excel</w:t>
      </w:r>
      <w:r w:rsidRPr="00E352FF">
        <w:t>.</w:t>
      </w:r>
    </w:p>
    <w:p w14:paraId="750D6E00" w14:textId="62DF27A6" w:rsidR="00E352FF" w:rsidRDefault="00E352FF" w:rsidP="00DD7659">
      <w:pPr>
        <w:ind w:firstLine="0"/>
        <w:jc w:val="center"/>
      </w:pPr>
      <w:r>
        <w:rPr>
          <w:noProof/>
        </w:rPr>
        <w:drawing>
          <wp:inline distT="0" distB="0" distL="0" distR="0" wp14:anchorId="2B414629" wp14:editId="2C3E4565">
            <wp:extent cx="4544291" cy="3406215"/>
            <wp:effectExtent l="0" t="0" r="8890" b="381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548015" cy="3409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00FA5A" w14:textId="51F8B965" w:rsidR="00E352FF" w:rsidRDefault="00E352FF" w:rsidP="00E352FF">
      <w:pPr>
        <w:jc w:val="center"/>
      </w:pPr>
      <w:r>
        <w:t>Рис</w:t>
      </w:r>
      <w:r w:rsidR="00DD7659">
        <w:t>унок</w:t>
      </w:r>
      <w:r>
        <w:t xml:space="preserve"> </w:t>
      </w:r>
      <w:r w:rsidR="00411326" w:rsidRPr="002A3217">
        <w:t>3</w:t>
      </w:r>
      <w:r>
        <w:t xml:space="preserve">. Вид решения в </w:t>
      </w:r>
      <w:r>
        <w:rPr>
          <w:lang w:val="en-US"/>
        </w:rPr>
        <w:t>MS</w:t>
      </w:r>
      <w:r w:rsidRPr="00E352FF">
        <w:t xml:space="preserve"> </w:t>
      </w:r>
      <w:r>
        <w:rPr>
          <w:lang w:val="en-US"/>
        </w:rPr>
        <w:t>Excel</w:t>
      </w:r>
      <w:r w:rsidR="002A3217">
        <w:t xml:space="preserve"> задания 5</w:t>
      </w:r>
    </w:p>
    <w:p w14:paraId="4DED2D55" w14:textId="77777777" w:rsidR="004D1836" w:rsidRPr="002A3217" w:rsidRDefault="004D1836" w:rsidP="00E352FF">
      <w:pPr>
        <w:jc w:val="center"/>
      </w:pPr>
    </w:p>
    <w:p w14:paraId="3211C015" w14:textId="26242496" w:rsidR="00E352FF" w:rsidRDefault="00F114C9" w:rsidP="00E352FF">
      <w:pPr>
        <w:jc w:val="center"/>
      </w:pPr>
      <w:bookmarkStart w:id="26" w:name="_Hlk91352047"/>
      <w:r w:rsidRPr="00F114C9">
        <w:t xml:space="preserve">В таблице </w:t>
      </w:r>
      <w:r w:rsidR="006726A0">
        <w:t>7</w:t>
      </w:r>
      <w:r w:rsidRPr="00F114C9">
        <w:t xml:space="preserve"> представлено тестирование работы программы с проверкой решения задачи на языке Java с решением задачи в MS Excel.</w:t>
      </w:r>
    </w:p>
    <w:bookmarkEnd w:id="26"/>
    <w:p w14:paraId="2628FAFC" w14:textId="1289B598" w:rsidR="00F114C9" w:rsidRDefault="00F114C9" w:rsidP="00F114C9">
      <w:pPr>
        <w:jc w:val="right"/>
      </w:pPr>
      <w:r>
        <w:t xml:space="preserve">Таблица </w:t>
      </w:r>
      <w:r w:rsidR="00AB6F0C">
        <w:t>7</w:t>
      </w:r>
    </w:p>
    <w:p w14:paraId="480831CE" w14:textId="19537915" w:rsidR="00CB7536" w:rsidRDefault="00CB7536" w:rsidP="00CB7536">
      <w:pPr>
        <w:jc w:val="center"/>
      </w:pPr>
      <w:r w:rsidRPr="00CB7536">
        <w:t xml:space="preserve">Тестирование работы программы и проверка решения задачи </w:t>
      </w:r>
      <w:r>
        <w:t>5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585"/>
        <w:gridCol w:w="4845"/>
        <w:gridCol w:w="3915"/>
      </w:tblGrid>
      <w:tr w:rsidR="00275B03" w14:paraId="1A1F07AE" w14:textId="77777777" w:rsidTr="00275B03">
        <w:tc>
          <w:tcPr>
            <w:tcW w:w="585" w:type="dxa"/>
          </w:tcPr>
          <w:p w14:paraId="2F3AA2C0" w14:textId="029B50F9" w:rsidR="00F114C9" w:rsidRPr="00F114C9" w:rsidRDefault="00F114C9" w:rsidP="00F114C9">
            <w:pPr>
              <w:ind w:firstLine="0"/>
              <w:jc w:val="left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4845" w:type="dxa"/>
          </w:tcPr>
          <w:p w14:paraId="7782729E" w14:textId="3CCBC961" w:rsidR="00F114C9" w:rsidRPr="00F114C9" w:rsidRDefault="00F114C9" w:rsidP="00F114C9">
            <w:pPr>
              <w:ind w:firstLine="0"/>
              <w:jc w:val="left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915" w:type="dxa"/>
          </w:tcPr>
          <w:p w14:paraId="6274138E" w14:textId="30B6CF6A" w:rsidR="00F114C9" w:rsidRDefault="00F114C9" w:rsidP="00F114C9">
            <w:pPr>
              <w:ind w:firstLine="0"/>
              <w:jc w:val="left"/>
            </w:pPr>
            <w:r>
              <w:t xml:space="preserve">Решение </w:t>
            </w:r>
          </w:p>
        </w:tc>
      </w:tr>
      <w:tr w:rsidR="00275B03" w14:paraId="29E5A0FF" w14:textId="77777777" w:rsidTr="00275B03">
        <w:trPr>
          <w:trHeight w:val="343"/>
        </w:trPr>
        <w:tc>
          <w:tcPr>
            <w:tcW w:w="585" w:type="dxa"/>
            <w:vMerge w:val="restart"/>
          </w:tcPr>
          <w:p w14:paraId="33765090" w14:textId="703FEA8C" w:rsidR="00F114C9" w:rsidRDefault="00F114C9" w:rsidP="00F114C9">
            <w:pPr>
              <w:ind w:firstLine="0"/>
              <w:jc w:val="left"/>
            </w:pPr>
            <w:r>
              <w:t>1</w:t>
            </w:r>
          </w:p>
        </w:tc>
        <w:tc>
          <w:tcPr>
            <w:tcW w:w="4845" w:type="dxa"/>
            <w:vMerge w:val="restart"/>
          </w:tcPr>
          <w:p w14:paraId="5CFD808C" w14:textId="3A15CCBF" w:rsidR="00F114C9" w:rsidRPr="00F114C9" w:rsidRDefault="00F114C9" w:rsidP="00F114C9">
            <w:pPr>
              <w:ind w:firstLine="0"/>
              <w:jc w:val="left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15C923A" wp14:editId="6BF9080F">
                  <wp:extent cx="2883089" cy="712528"/>
                  <wp:effectExtent l="0" t="0" r="0" b="0"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3630" cy="7274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15" w:type="dxa"/>
          </w:tcPr>
          <w:p w14:paraId="04396BB5" w14:textId="70FAD3E3" w:rsidR="00F114C9" w:rsidRDefault="00F114C9" w:rsidP="00F114C9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619FA60C" wp14:editId="4BB71585">
                  <wp:extent cx="2195080" cy="1154114"/>
                  <wp:effectExtent l="0" t="0" r="0" b="8255"/>
                  <wp:docPr id="83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4052" cy="11640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5B03" w14:paraId="0FE6BC73" w14:textId="77777777" w:rsidTr="00275B03">
        <w:trPr>
          <w:trHeight w:val="341"/>
        </w:trPr>
        <w:tc>
          <w:tcPr>
            <w:tcW w:w="585" w:type="dxa"/>
            <w:vMerge/>
          </w:tcPr>
          <w:p w14:paraId="63106203" w14:textId="77777777" w:rsidR="00F114C9" w:rsidRDefault="00F114C9" w:rsidP="00F114C9">
            <w:pPr>
              <w:ind w:firstLine="0"/>
              <w:jc w:val="left"/>
            </w:pPr>
          </w:p>
        </w:tc>
        <w:tc>
          <w:tcPr>
            <w:tcW w:w="4845" w:type="dxa"/>
            <w:vMerge/>
          </w:tcPr>
          <w:p w14:paraId="068CED4D" w14:textId="77777777" w:rsidR="00F114C9" w:rsidRDefault="00F114C9" w:rsidP="00F114C9">
            <w:pPr>
              <w:ind w:firstLine="0"/>
              <w:jc w:val="left"/>
              <w:rPr>
                <w:noProof/>
              </w:rPr>
            </w:pPr>
          </w:p>
        </w:tc>
        <w:tc>
          <w:tcPr>
            <w:tcW w:w="3915" w:type="dxa"/>
          </w:tcPr>
          <w:p w14:paraId="67785F23" w14:textId="3A61C483" w:rsidR="00F114C9" w:rsidRDefault="00F114C9" w:rsidP="00F114C9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53BCA563" wp14:editId="49C162B6">
                  <wp:extent cx="2332759" cy="1171140"/>
                  <wp:effectExtent l="0" t="0" r="0" b="0"/>
                  <wp:docPr id="84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8299" cy="11789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5B03" w14:paraId="4AC0C29E" w14:textId="77777777" w:rsidTr="00275B03">
        <w:trPr>
          <w:trHeight w:val="341"/>
        </w:trPr>
        <w:tc>
          <w:tcPr>
            <w:tcW w:w="585" w:type="dxa"/>
            <w:vMerge/>
          </w:tcPr>
          <w:p w14:paraId="21D84F7C" w14:textId="77777777" w:rsidR="00F114C9" w:rsidRDefault="00F114C9" w:rsidP="00F114C9">
            <w:pPr>
              <w:ind w:firstLine="0"/>
              <w:jc w:val="left"/>
            </w:pPr>
          </w:p>
        </w:tc>
        <w:tc>
          <w:tcPr>
            <w:tcW w:w="4845" w:type="dxa"/>
            <w:vMerge/>
          </w:tcPr>
          <w:p w14:paraId="026E1B5F" w14:textId="77777777" w:rsidR="00F114C9" w:rsidRDefault="00F114C9" w:rsidP="00F114C9">
            <w:pPr>
              <w:ind w:firstLine="0"/>
              <w:jc w:val="left"/>
              <w:rPr>
                <w:noProof/>
              </w:rPr>
            </w:pPr>
          </w:p>
        </w:tc>
        <w:tc>
          <w:tcPr>
            <w:tcW w:w="3915" w:type="dxa"/>
          </w:tcPr>
          <w:p w14:paraId="551CBE63" w14:textId="6723EC1B" w:rsidR="00F114C9" w:rsidRDefault="00275B03" w:rsidP="00F114C9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6825C16A" wp14:editId="1AF4C054">
                  <wp:extent cx="2359602" cy="1220985"/>
                  <wp:effectExtent l="0" t="0" r="3175" b="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8315" cy="12306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5B03" w14:paraId="37EF0EFF" w14:textId="77777777" w:rsidTr="00275B03">
        <w:trPr>
          <w:trHeight w:val="309"/>
        </w:trPr>
        <w:tc>
          <w:tcPr>
            <w:tcW w:w="585" w:type="dxa"/>
            <w:vMerge w:val="restart"/>
          </w:tcPr>
          <w:p w14:paraId="695E30D9" w14:textId="5F160347" w:rsidR="00275B03" w:rsidRDefault="00275B03" w:rsidP="00F114C9">
            <w:pPr>
              <w:ind w:firstLine="0"/>
              <w:jc w:val="left"/>
            </w:pPr>
            <w:r>
              <w:t>2</w:t>
            </w:r>
          </w:p>
        </w:tc>
        <w:tc>
          <w:tcPr>
            <w:tcW w:w="4845" w:type="dxa"/>
            <w:vMerge w:val="restart"/>
          </w:tcPr>
          <w:p w14:paraId="5D84E958" w14:textId="2379B0D9" w:rsidR="00275B03" w:rsidRDefault="00275B03" w:rsidP="00F114C9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0E8242B0" wp14:editId="3A8312AF">
                  <wp:extent cx="3010189" cy="646443"/>
                  <wp:effectExtent l="0" t="0" r="0" b="127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6646" cy="660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15" w:type="dxa"/>
          </w:tcPr>
          <w:p w14:paraId="4EF8C01E" w14:textId="61CC79ED" w:rsidR="00275B03" w:rsidRDefault="00275B03" w:rsidP="00F114C9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7C6E6CA2" wp14:editId="517097F1">
                  <wp:extent cx="2332355" cy="950218"/>
                  <wp:effectExtent l="0" t="0" r="0" b="254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0236" cy="9615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5B03" w14:paraId="60FDBC9B" w14:textId="77777777" w:rsidTr="00275B03">
        <w:trPr>
          <w:trHeight w:val="309"/>
        </w:trPr>
        <w:tc>
          <w:tcPr>
            <w:tcW w:w="585" w:type="dxa"/>
            <w:vMerge/>
          </w:tcPr>
          <w:p w14:paraId="7A1F2429" w14:textId="77777777" w:rsidR="00275B03" w:rsidRDefault="00275B03" w:rsidP="00F114C9">
            <w:pPr>
              <w:ind w:firstLine="0"/>
              <w:jc w:val="left"/>
            </w:pPr>
          </w:p>
        </w:tc>
        <w:tc>
          <w:tcPr>
            <w:tcW w:w="4845" w:type="dxa"/>
            <w:vMerge/>
          </w:tcPr>
          <w:p w14:paraId="17BB43D0" w14:textId="77777777" w:rsidR="00275B03" w:rsidRDefault="00275B03" w:rsidP="00F114C9">
            <w:pPr>
              <w:ind w:firstLine="0"/>
              <w:jc w:val="left"/>
              <w:rPr>
                <w:noProof/>
              </w:rPr>
            </w:pPr>
          </w:p>
        </w:tc>
        <w:tc>
          <w:tcPr>
            <w:tcW w:w="3915" w:type="dxa"/>
          </w:tcPr>
          <w:p w14:paraId="0625536A" w14:textId="7C8D3F89" w:rsidR="00275B03" w:rsidRDefault="00275B03" w:rsidP="00F114C9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51CB76F6" wp14:editId="6781E69E">
                  <wp:extent cx="2359025" cy="1094742"/>
                  <wp:effectExtent l="0" t="0" r="3175" b="0"/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5991" cy="1107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5B03" w14:paraId="02E0D318" w14:textId="77777777" w:rsidTr="00275B03">
        <w:trPr>
          <w:trHeight w:val="309"/>
        </w:trPr>
        <w:tc>
          <w:tcPr>
            <w:tcW w:w="585" w:type="dxa"/>
            <w:vMerge/>
          </w:tcPr>
          <w:p w14:paraId="013981DF" w14:textId="77777777" w:rsidR="00275B03" w:rsidRDefault="00275B03" w:rsidP="00F114C9">
            <w:pPr>
              <w:ind w:firstLine="0"/>
              <w:jc w:val="left"/>
            </w:pPr>
          </w:p>
        </w:tc>
        <w:tc>
          <w:tcPr>
            <w:tcW w:w="4845" w:type="dxa"/>
            <w:vMerge/>
          </w:tcPr>
          <w:p w14:paraId="1637E948" w14:textId="77777777" w:rsidR="00275B03" w:rsidRDefault="00275B03" w:rsidP="00F114C9">
            <w:pPr>
              <w:ind w:firstLine="0"/>
              <w:jc w:val="left"/>
              <w:rPr>
                <w:noProof/>
              </w:rPr>
            </w:pPr>
          </w:p>
        </w:tc>
        <w:tc>
          <w:tcPr>
            <w:tcW w:w="3915" w:type="dxa"/>
          </w:tcPr>
          <w:p w14:paraId="79FD3B82" w14:textId="472F6EA5" w:rsidR="00275B03" w:rsidRDefault="00275B03" w:rsidP="00F114C9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01B47F38" wp14:editId="7D793514">
                  <wp:extent cx="2288930" cy="1142134"/>
                  <wp:effectExtent l="0" t="0" r="0" b="1270"/>
                  <wp:docPr id="9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6558" cy="1150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5B03" w14:paraId="4DEE2E2E" w14:textId="77777777" w:rsidTr="00275B03">
        <w:trPr>
          <w:trHeight w:val="357"/>
        </w:trPr>
        <w:tc>
          <w:tcPr>
            <w:tcW w:w="585" w:type="dxa"/>
            <w:vMerge w:val="restart"/>
          </w:tcPr>
          <w:p w14:paraId="691F2D24" w14:textId="6A88B5E6" w:rsidR="00275B03" w:rsidRDefault="00275B03" w:rsidP="00F114C9">
            <w:pPr>
              <w:ind w:firstLine="0"/>
              <w:jc w:val="left"/>
            </w:pPr>
            <w:r>
              <w:t>3</w:t>
            </w:r>
          </w:p>
        </w:tc>
        <w:tc>
          <w:tcPr>
            <w:tcW w:w="4845" w:type="dxa"/>
            <w:vMerge w:val="restart"/>
          </w:tcPr>
          <w:p w14:paraId="6C13BC7B" w14:textId="2FDD34CB" w:rsidR="00275B03" w:rsidRDefault="00275B03" w:rsidP="00F114C9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543F2709" wp14:editId="2DF63FDF">
                  <wp:extent cx="2969634" cy="741218"/>
                  <wp:effectExtent l="0" t="0" r="2540" b="1905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7497" cy="7481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15" w:type="dxa"/>
          </w:tcPr>
          <w:p w14:paraId="4C32A4EE" w14:textId="52BFF030" w:rsidR="00275B03" w:rsidRDefault="00275B03" w:rsidP="00F114C9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286E397B" wp14:editId="5AFD0E60">
                  <wp:extent cx="2367319" cy="950769"/>
                  <wp:effectExtent l="0" t="0" r="0" b="1905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6606" cy="9544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5B03" w14:paraId="49E0F6DB" w14:textId="77777777" w:rsidTr="00275B03">
        <w:trPr>
          <w:trHeight w:val="356"/>
        </w:trPr>
        <w:tc>
          <w:tcPr>
            <w:tcW w:w="585" w:type="dxa"/>
            <w:vMerge/>
          </w:tcPr>
          <w:p w14:paraId="3D8252B3" w14:textId="77777777" w:rsidR="00275B03" w:rsidRDefault="00275B03" w:rsidP="00F114C9">
            <w:pPr>
              <w:ind w:firstLine="0"/>
              <w:jc w:val="left"/>
            </w:pPr>
          </w:p>
        </w:tc>
        <w:tc>
          <w:tcPr>
            <w:tcW w:w="4845" w:type="dxa"/>
            <w:vMerge/>
          </w:tcPr>
          <w:p w14:paraId="4BAB80AE" w14:textId="77777777" w:rsidR="00275B03" w:rsidRDefault="00275B03" w:rsidP="00F114C9">
            <w:pPr>
              <w:ind w:firstLine="0"/>
              <w:jc w:val="left"/>
              <w:rPr>
                <w:noProof/>
              </w:rPr>
            </w:pPr>
          </w:p>
        </w:tc>
        <w:tc>
          <w:tcPr>
            <w:tcW w:w="3915" w:type="dxa"/>
          </w:tcPr>
          <w:p w14:paraId="0D748362" w14:textId="2915EC9C" w:rsidR="00275B03" w:rsidRDefault="00275B03" w:rsidP="00F114C9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4922F251" wp14:editId="391D53D7">
                  <wp:extent cx="2405972" cy="1061604"/>
                  <wp:effectExtent l="0" t="0" r="0" b="5715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8098" cy="1066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5B03" w14:paraId="051A582A" w14:textId="77777777" w:rsidTr="00275B03">
        <w:trPr>
          <w:trHeight w:val="356"/>
        </w:trPr>
        <w:tc>
          <w:tcPr>
            <w:tcW w:w="585" w:type="dxa"/>
            <w:vMerge/>
          </w:tcPr>
          <w:p w14:paraId="566B087F" w14:textId="77777777" w:rsidR="00275B03" w:rsidRDefault="00275B03" w:rsidP="00F114C9">
            <w:pPr>
              <w:ind w:firstLine="0"/>
              <w:jc w:val="left"/>
            </w:pPr>
          </w:p>
        </w:tc>
        <w:tc>
          <w:tcPr>
            <w:tcW w:w="4845" w:type="dxa"/>
            <w:vMerge/>
          </w:tcPr>
          <w:p w14:paraId="6331E147" w14:textId="77777777" w:rsidR="00275B03" w:rsidRDefault="00275B03" w:rsidP="00F114C9">
            <w:pPr>
              <w:ind w:firstLine="0"/>
              <w:jc w:val="left"/>
              <w:rPr>
                <w:noProof/>
              </w:rPr>
            </w:pPr>
          </w:p>
        </w:tc>
        <w:tc>
          <w:tcPr>
            <w:tcW w:w="3915" w:type="dxa"/>
          </w:tcPr>
          <w:p w14:paraId="0B9C4546" w14:textId="1369CDB0" w:rsidR="00275B03" w:rsidRDefault="00275B03" w:rsidP="00F114C9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5D048A9D" wp14:editId="35262637">
                  <wp:extent cx="2354156" cy="1191491"/>
                  <wp:effectExtent l="0" t="0" r="8255" b="8890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7325" cy="1203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116E4DD" w14:textId="77777777" w:rsidR="00275B03" w:rsidRDefault="00275B03" w:rsidP="00275B03">
      <w:r>
        <w:lastRenderedPageBreak/>
        <w:t xml:space="preserve">Сравнение решения задачи с использованием тре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38303EA2" w14:textId="588BD432" w:rsidR="00275B03" w:rsidRDefault="00275B03" w:rsidP="00F114C9">
      <w:pPr>
        <w:jc w:val="left"/>
      </w:pPr>
      <w:r>
        <w:br w:type="page"/>
      </w:r>
    </w:p>
    <w:p w14:paraId="075868BF" w14:textId="2C7B52A7" w:rsidR="00F114C9" w:rsidRDefault="00275B03" w:rsidP="00275B03">
      <w:pPr>
        <w:pStyle w:val="1"/>
      </w:pPr>
      <w:bookmarkStart w:id="27" w:name="_Toc91367039"/>
      <w:r>
        <w:lastRenderedPageBreak/>
        <w:t>Задание 6</w:t>
      </w:r>
      <w:bookmarkEnd w:id="27"/>
    </w:p>
    <w:p w14:paraId="121E942E" w14:textId="4669BFEA" w:rsidR="00275B03" w:rsidRDefault="00275B03" w:rsidP="00AB6F0C">
      <w:pPr>
        <w:pStyle w:val="2"/>
      </w:pPr>
      <w:bookmarkStart w:id="28" w:name="_Toc91367040"/>
      <w:r>
        <w:t>6.1. Общая постановка задачи</w:t>
      </w:r>
      <w:bookmarkEnd w:id="28"/>
    </w:p>
    <w:p w14:paraId="068C0E15" w14:textId="77777777" w:rsidR="00AB6F0C" w:rsidRPr="00F54D7B" w:rsidRDefault="00AB6F0C" w:rsidP="00AB6F0C">
      <w:r w:rsidRPr="00D33B56">
        <w:t xml:space="preserve">Переделать программу (класс) задания 6 лабораторной работы 5 о попадании точки в область в класс без метода </w:t>
      </w:r>
      <w:r w:rsidRPr="00D33B56">
        <w:rPr>
          <w:lang w:val="en-US"/>
        </w:rPr>
        <w:t>main</w:t>
      </w:r>
      <w:r w:rsidRPr="00D33B56">
        <w:t xml:space="preserve"> с названием </w:t>
      </w:r>
      <w:r w:rsidRPr="00D33B56">
        <w:rPr>
          <w:lang w:val="en-US"/>
        </w:rPr>
        <w:t>Oblast</w:t>
      </w:r>
      <w:r w:rsidRPr="00D33B56">
        <w:t xml:space="preserve">. Метод </w:t>
      </w:r>
      <w:r w:rsidRPr="00D33B56">
        <w:rPr>
          <w:lang w:val="en-US"/>
        </w:rPr>
        <w:t>main</w:t>
      </w:r>
      <w:r w:rsidRPr="00D33B56">
        <w:t xml:space="preserve"> заменить на метод </w:t>
      </w:r>
      <w:r w:rsidRPr="00D33B56">
        <w:rPr>
          <w:lang w:val="en-US"/>
        </w:rPr>
        <w:t>Oblast</w:t>
      </w:r>
      <w:r w:rsidRPr="00D33B56">
        <w:t xml:space="preserve"> </w:t>
      </w:r>
      <w:r w:rsidRPr="00D33B56">
        <w:rPr>
          <w:lang w:val="en-US"/>
        </w:rPr>
        <w:t>c</w:t>
      </w:r>
      <w:r w:rsidRPr="00D33B56">
        <w:t xml:space="preserve"> входными данными в виде координат произвольной точки пространства и выходными данными типа </w:t>
      </w:r>
      <w:r w:rsidRPr="00D33B56">
        <w:rPr>
          <w:lang w:val="en-US"/>
        </w:rPr>
        <w:t>boolean</w:t>
      </w:r>
      <w:r w:rsidRPr="00D33B56">
        <w:t xml:space="preserve"> (</w:t>
      </w:r>
      <w:r w:rsidRPr="00D33B56">
        <w:rPr>
          <w:lang w:val="en-US"/>
        </w:rPr>
        <w:t>true</w:t>
      </w:r>
      <w:r w:rsidRPr="00D33B56">
        <w:t xml:space="preserve"> – если точка попала в область, </w:t>
      </w:r>
      <w:r w:rsidRPr="00D33B56">
        <w:rPr>
          <w:lang w:val="en-US"/>
        </w:rPr>
        <w:t>false</w:t>
      </w:r>
      <w:r w:rsidRPr="00D33B56">
        <w:t xml:space="preserve"> – если точка не попала в область). Создать программу</w:t>
      </w:r>
      <w:r>
        <w:t>,</w:t>
      </w:r>
      <w:r w:rsidRPr="00D33B56">
        <w:t xml:space="preserve"> взаимодействующую с классом </w:t>
      </w:r>
      <w:r w:rsidRPr="00D33B56">
        <w:rPr>
          <w:lang w:val="en-US"/>
        </w:rPr>
        <w:t>Oblast</w:t>
      </w:r>
      <w:r>
        <w:t xml:space="preserve"> (без использования наследования)</w:t>
      </w:r>
      <w:r w:rsidRPr="00D33B56">
        <w:t>, в которой пользователь в цикле проверяет попадание точек в область до бесконечност</w:t>
      </w:r>
      <w:r>
        <w:t>и</w:t>
      </w:r>
      <w:r w:rsidRPr="00D33B56">
        <w:t>, т.е. необходимо предусмотреть цикл с вопросом к пользователю о необходимости проверки точки.</w:t>
      </w:r>
    </w:p>
    <w:p w14:paraId="61F43FC2" w14:textId="16856924" w:rsidR="00AB6F0C" w:rsidRDefault="00AB6F0C" w:rsidP="00AB6F0C">
      <w:pPr>
        <w:pStyle w:val="2"/>
        <w:rPr>
          <w:rStyle w:val="af4"/>
        </w:rPr>
      </w:pPr>
      <w:bookmarkStart w:id="29" w:name="_Toc91367041"/>
      <w:r w:rsidRPr="00AB6F0C">
        <w:rPr>
          <w:rStyle w:val="af4"/>
        </w:rPr>
        <w:t>6.2. Решение задачи</w:t>
      </w:r>
      <w:bookmarkEnd w:id="29"/>
    </w:p>
    <w:p w14:paraId="2E446320" w14:textId="77777777" w:rsidR="00AB6F0C" w:rsidRPr="00AB6F0C" w:rsidRDefault="00AB6F0C" w:rsidP="00AB6F0C">
      <w:pPr>
        <w:shd w:val="clear" w:color="auto" w:fill="2B2B2B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ind w:firstLine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mport static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Math.*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import static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System.</w:t>
      </w:r>
      <w:r w:rsidRPr="00AB6F0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import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public class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Task66 {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boolean </w:t>
      </w:r>
      <w:r w:rsidRPr="00AB6F0C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Oblast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double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double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) {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Count1 =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Sqrt1 = </w:t>
      </w:r>
      <w:r w:rsidRPr="00AB6F0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qrt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- </w:t>
      </w:r>
      <w:r w:rsidRPr="00AB6F0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(x -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double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Sqrt2 = </w:t>
      </w:r>
      <w:r w:rsidRPr="00AB6F0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qrt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- </w:t>
      </w:r>
      <w:r w:rsidRPr="00AB6F0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(x +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AB6F0C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//Правая часть</w:t>
      </w:r>
      <w:r w:rsidRPr="00AB6F0C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  <w:t xml:space="preserve">        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f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(x &gt;=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&amp; (x &lt;=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 (y &gt;= -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.0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/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x +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&amp; (y &gt;= y /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.0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/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(y &gt;= -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.0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/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7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x +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0.0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/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7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(y &gt;=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&amp; (y &lt;= </w:t>
      </w:r>
      <w:r w:rsidRPr="00AB6F0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qrt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6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- x * x)) &amp; ((y &gt;= Sqrt1 +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| (y &lt;= -Sqrt1 +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 {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Count1++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AB6F0C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//Левая часть</w:t>
      </w:r>
      <w:r w:rsidRPr="00AB6F0C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  <w:t xml:space="preserve">        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f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x &gt;= -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&amp; (x &lt;=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&amp; (y &lt;=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&amp; (y &lt;=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.0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/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x +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0.0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/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(y &gt;=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&amp; (y &gt;= x /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&amp; ((y &gt;= Sqrt2 +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| y &lt;= -Sqrt2 +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Count1++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return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Count1 &gt;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class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HitChecker {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void </w:t>
      </w:r>
      <w:r w:rsidRPr="00AB6F0C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tring[] args) {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AB6F0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can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double </w:t>
      </w:r>
      <w:r w:rsidRPr="00AB6F0C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Scan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 {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try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Scanner scanner = 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(System.</w:t>
      </w:r>
      <w:r w:rsidRPr="00AB6F0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AB6F0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AB6F0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значение координаты x:"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double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 = scanner.nextDouble()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AB6F0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AB6F0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значение координаты y:"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double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 = scanner.nextDouble()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Task66 hitChecker = 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Task66()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AB6F0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hitChecker.Oblast(x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))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AB6F0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Cycle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catch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Exception e) {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AB6F0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AB6F0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Ошибка"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return </w:t>
      </w:r>
      <w:r w:rsidRPr="00AB6F0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can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lastRenderedPageBreak/>
        <w:t xml:space="preserve">       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return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double </w:t>
      </w:r>
      <w:r w:rsidRPr="00AB6F0C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Cycle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 {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canner scanner = 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(System.</w:t>
      </w:r>
      <w:r w:rsidRPr="00AB6F0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AB6F0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AB6F0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Вы хотите проверить еще одну точку?"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AB6F0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\n</w:t>
      </w:r>
      <w:r w:rsidRPr="00AB6F0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Если да, то введите 1, если нет - любой другой символ"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try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j = </w:t>
      </w:r>
      <w:proofErr w:type="gramStart"/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.nextInt</w:t>
      </w:r>
      <w:proofErr w:type="gramEnd"/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if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j ==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AB6F0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can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catch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Exception e) {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AB6F0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AB6F0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Ну ладно("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return </w:t>
      </w:r>
      <w:r w:rsidRPr="00AB6F0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B6F0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AB6F0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171F3B16" w14:textId="7D070865" w:rsidR="00AB6F0C" w:rsidRDefault="00AB6F0C" w:rsidP="00AB6F0C">
      <w:pPr>
        <w:pStyle w:val="2"/>
      </w:pPr>
      <w:bookmarkStart w:id="30" w:name="_Toc91367042"/>
      <w:r>
        <w:t>6.3. Проверка с тестированием</w:t>
      </w:r>
      <w:bookmarkEnd w:id="30"/>
    </w:p>
    <w:p w14:paraId="11DA0727" w14:textId="45B07EA7" w:rsidR="00AB6F0C" w:rsidRDefault="00AB6F0C" w:rsidP="00AB6F0C">
      <w:r>
        <w:rPr>
          <w:noProof/>
        </w:rPr>
        <mc:AlternateContent>
          <mc:Choice Requires="wpc">
            <w:drawing>
              <wp:inline distT="0" distB="0" distL="0" distR="0" wp14:anchorId="081019D4" wp14:editId="1394CDEC">
                <wp:extent cx="5285105" cy="5368636"/>
                <wp:effectExtent l="0" t="0" r="0" b="3810"/>
                <wp:docPr id="95" name="Полотно 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43" name="Надпись 103"/>
                        <wps:cNvSpPr txBox="1"/>
                        <wps:spPr>
                          <a:xfrm>
                            <a:off x="3498272" y="3891667"/>
                            <a:ext cx="367030" cy="29718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00C38A8C" w14:textId="0F93CA8C" w:rsidR="00B03BAA" w:rsidRPr="00B03BAA" w:rsidRDefault="00B03BAA" w:rsidP="00B03BAA">
                              <w:pPr>
                                <w:ind w:firstLine="0"/>
                                <w:rPr>
                                  <w:rFonts w:eastAsia="Calibri"/>
                                  <w:color w:val="000000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color w:val="000000"/>
                                  <w:szCs w:val="28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2" name="Надпись 103"/>
                        <wps:cNvSpPr txBox="1"/>
                        <wps:spPr>
                          <a:xfrm>
                            <a:off x="1406352" y="3849257"/>
                            <a:ext cx="367030" cy="29781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4EB454B6" w14:textId="17412208" w:rsidR="00E828D5" w:rsidRPr="00B03BAA" w:rsidRDefault="00B03BAA" w:rsidP="00B03BAA">
                              <w:pPr>
                                <w:ind w:firstLine="0"/>
                                <w:rPr>
                                  <w:rFonts w:eastAsia="Calibri"/>
                                  <w:color w:val="000000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color w:val="000000"/>
                                  <w:szCs w:val="28"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" name="Надпись 103"/>
                        <wps:cNvSpPr txBox="1"/>
                        <wps:spPr>
                          <a:xfrm>
                            <a:off x="4100945" y="1226060"/>
                            <a:ext cx="367030" cy="29781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4C18EA00" w14:textId="25359238" w:rsidR="0026500A" w:rsidRDefault="0026500A" w:rsidP="0026500A">
                              <w:pPr>
                                <w:ind w:firstLine="0"/>
                                <w:rPr>
                                  <w:rFonts w:eastAsia="Calibri"/>
                                  <w:color w:val="000000"/>
                                  <w:szCs w:val="28"/>
                                </w:rPr>
                              </w:pPr>
                              <w:r>
                                <w:rPr>
                                  <w:rFonts w:eastAsia="Calibri"/>
                                  <w:color w:val="000000"/>
                                  <w:szCs w:val="28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" name="Надпись 103"/>
                        <wps:cNvSpPr txBox="1"/>
                        <wps:spPr>
                          <a:xfrm>
                            <a:off x="796526" y="1253550"/>
                            <a:ext cx="367146" cy="29787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7A3A84EE" w14:textId="25A491E0" w:rsidR="0026500A" w:rsidRPr="0026500A" w:rsidRDefault="0026500A" w:rsidP="0026500A">
                              <w:pPr>
                                <w:ind w:firstLine="0"/>
                                <w:rPr>
                                  <w:color w:val="000000" w:themeColor="text1"/>
                                </w:rPr>
                              </w:pPr>
                              <w:r>
                                <w:rPr>
                                  <w:color w:val="000000" w:themeColor="text1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" name="Прямоугольник 96"/>
                        <wps:cNvSpPr/>
                        <wps:spPr>
                          <a:xfrm>
                            <a:off x="1773382" y="173171"/>
                            <a:ext cx="1614055" cy="381011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D741854" w14:textId="57CAC5BB" w:rsidR="006726A0" w:rsidRPr="006726A0" w:rsidRDefault="006726A0" w:rsidP="006726A0">
                              <w:pPr>
                                <w:rPr>
                                  <w:lang w:val="en-US"/>
                                </w:rPr>
                              </w:pPr>
                              <w:r w:rsidRPr="003F2D90">
                                <w:rPr>
                                  <w:position w:val="-10"/>
                                </w:rPr>
                                <w:object w:dxaOrig="420" w:dyaOrig="260" w14:anchorId="7ACDE1F1">
                                  <v:shape id="_x0000_i1037" type="#_x0000_t75" style="width:33pt;height:21pt" o:ole="">
                                    <v:imagedata r:id="rId78" o:title=""/>
                                  </v:shape>
                                  <o:OLEObject Type="Embed" ProgID="Equation.DSMT4" ShapeID="_x0000_i1037" DrawAspect="Content" ObjectID="_1708621402" r:id="rId7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" name="Прямая соединительная линия 97"/>
                        <wps:cNvCnPr>
                          <a:stCxn id="96" idx="2"/>
                        </wps:cNvCnPr>
                        <wps:spPr>
                          <a:xfrm>
                            <a:off x="2580410" y="554146"/>
                            <a:ext cx="3463" cy="221708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Ромб 98"/>
                        <wps:cNvSpPr/>
                        <wps:spPr>
                          <a:xfrm>
                            <a:off x="1066800" y="775854"/>
                            <a:ext cx="3034145" cy="1489614"/>
                          </a:xfrm>
                          <a:prstGeom prst="diamond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678D40A" w14:textId="366AB35A" w:rsidR="0026500A" w:rsidRDefault="0026500A" w:rsidP="0026500A">
                              <w:pPr>
                                <w:ind w:firstLine="0"/>
                              </w:pPr>
                              <w:r>
                                <w:t>Проверка на попадание точки в область фигуры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1" name="Прямая соединительная линия 101"/>
                        <wps:cNvCnPr/>
                        <wps:spPr>
                          <a:xfrm>
                            <a:off x="803454" y="1523866"/>
                            <a:ext cx="263346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Прямая соединительная линия 102"/>
                        <wps:cNvCnPr/>
                        <wps:spPr>
                          <a:xfrm>
                            <a:off x="4100945" y="1523878"/>
                            <a:ext cx="26289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" name="Прямая соединительная линия 105"/>
                        <wps:cNvCnPr/>
                        <wps:spPr>
                          <a:xfrm>
                            <a:off x="803454" y="1523682"/>
                            <a:ext cx="0" cy="74164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" name="Прямая соединительная линия 107"/>
                        <wps:cNvCnPr/>
                        <wps:spPr>
                          <a:xfrm>
                            <a:off x="4356510" y="1523694"/>
                            <a:ext cx="0" cy="74104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" name="Прямоугольник 108"/>
                        <wps:cNvSpPr/>
                        <wps:spPr>
                          <a:xfrm>
                            <a:off x="339437" y="2264021"/>
                            <a:ext cx="1046018" cy="38036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AB1B844" w14:textId="6E2158A0" w:rsidR="0026500A" w:rsidRPr="0026500A" w:rsidRDefault="0026500A" w:rsidP="0026500A">
                              <w:pPr>
                                <w:ind w:firstLine="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rue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0" name="Прямоугольник 110"/>
                        <wps:cNvSpPr/>
                        <wps:spPr>
                          <a:xfrm>
                            <a:off x="3837600" y="2265334"/>
                            <a:ext cx="1045845" cy="37973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F87AAEC" w14:textId="010BE9D1" w:rsidR="00E828D5" w:rsidRDefault="00E828D5" w:rsidP="00E828D5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false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" name="Прямая соединительная линия 113"/>
                        <wps:cNvCnPr/>
                        <wps:spPr>
                          <a:xfrm>
                            <a:off x="796526" y="2644906"/>
                            <a:ext cx="3175" cy="221615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4" name="Прямая соединительная линия 114"/>
                        <wps:cNvCnPr/>
                        <wps:spPr>
                          <a:xfrm>
                            <a:off x="4353335" y="2644906"/>
                            <a:ext cx="3175" cy="22161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" name="Прямая соединительная линия 115"/>
                        <wps:cNvCnPr/>
                        <wps:spPr>
                          <a:xfrm>
                            <a:off x="796526" y="2865967"/>
                            <a:ext cx="1828911" cy="37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" name="Прямая соединительная линия 116"/>
                        <wps:cNvCnPr/>
                        <wps:spPr>
                          <a:xfrm>
                            <a:off x="2580410" y="2865239"/>
                            <a:ext cx="1772925" cy="1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7" name="Прямая соединительная линия 117"/>
                        <wps:cNvCnPr/>
                        <wps:spPr>
                          <a:xfrm>
                            <a:off x="2583873" y="2866349"/>
                            <a:ext cx="3175" cy="22098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Ромб 120"/>
                        <wps:cNvSpPr/>
                        <wps:spPr>
                          <a:xfrm>
                            <a:off x="1697181" y="3687924"/>
                            <a:ext cx="1801091" cy="965324"/>
                          </a:xfrm>
                          <a:prstGeom prst="diamond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B018E98" w14:textId="4D3C6501" w:rsidR="00E828D5" w:rsidRPr="00E828D5" w:rsidRDefault="00E828D5" w:rsidP="00E828D5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39" name="Рисунок 139"/>
                          <pic:cNvPicPr>
                            <a:picLocks noChangeAspect="1"/>
                          </pic:cNvPicPr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2362091" y="4009699"/>
                            <a:ext cx="441960" cy="2743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0" name="Прямая соединительная линия 140"/>
                        <wps:cNvCnPr/>
                        <wps:spPr>
                          <a:xfrm>
                            <a:off x="3498272" y="4168392"/>
                            <a:ext cx="26289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" name="Прямая соединительная линия 144"/>
                        <wps:cNvCnPr/>
                        <wps:spPr>
                          <a:xfrm>
                            <a:off x="3757878" y="4168174"/>
                            <a:ext cx="3175" cy="2209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" name="Прямоугольник 146"/>
                        <wps:cNvSpPr/>
                        <wps:spPr>
                          <a:xfrm>
                            <a:off x="2230582" y="3093451"/>
                            <a:ext cx="741218" cy="38036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47" name="Рисунок 147"/>
                          <pic:cNvPicPr>
                            <a:picLocks noChangeAspect="1"/>
                          </pic:cNvPicPr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2500637" y="3158727"/>
                            <a:ext cx="175260" cy="2590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8" name="Прямая соединительная линия 148"/>
                        <wps:cNvCnPr/>
                        <wps:spPr>
                          <a:xfrm>
                            <a:off x="2587048" y="3473604"/>
                            <a:ext cx="3175" cy="220345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" name="Прямоугольник 149"/>
                        <wps:cNvSpPr/>
                        <wps:spPr>
                          <a:xfrm>
                            <a:off x="3193364" y="4389156"/>
                            <a:ext cx="1274611" cy="325976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CBE43F" w14:textId="333FD8AA" w:rsidR="00B03BAA" w:rsidRPr="00B03BAA" w:rsidRDefault="00B03BAA" w:rsidP="00B03BAA">
                              <w:pPr>
                                <w:ind w:firstLine="0"/>
                              </w:pPr>
                              <w:r>
                                <w:t>Ну ладно</w:t>
                              </w:r>
                              <w:r w:rsidR="00F02FB4">
                                <w:t>(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0" name="Прямая соединительная линия 150"/>
                        <wps:cNvCnPr>
                          <a:stCxn id="120" idx="1"/>
                        </wps:cNvCnPr>
                        <wps:spPr>
                          <a:xfrm flipH="1" flipV="1">
                            <a:off x="124691" y="4168123"/>
                            <a:ext cx="1572490" cy="2194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3" name="Прямая соединительная линия 153"/>
                        <wps:cNvCnPr/>
                        <wps:spPr>
                          <a:xfrm flipV="1">
                            <a:off x="124691" y="692727"/>
                            <a:ext cx="0" cy="3475127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" name="Прямая со стрелкой 154"/>
                        <wps:cNvCnPr/>
                        <wps:spPr>
                          <a:xfrm>
                            <a:off x="124691" y="692682"/>
                            <a:ext cx="2455719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81019D4" id="Полотно 95" o:spid="_x0000_s1070" editas="canvas" style="width:416.15pt;height:422.75pt;mso-position-horizontal-relative:char;mso-position-vertical-relative:line" coordsize="52851,5368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">
                <v:shape id="_x0000_s1071" type="#_x0000_t75" style="position:absolute;width:52851;height:53682;visibility:visible;mso-wrap-style:square" filled="t">
                  <v:fill o:detectmouseclick="t"/>
                  <v:path o:connecttype="none"/>
                </v:shape>
                <v:shape id="Надпись 103" o:spid="_x0000_s1072" type="#_x0000_t202" style="position:absolute;left:34982;top:38916;width:3671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" fillcolor="white [3212]" strokecolor="white [3212]" strokeweight=".5pt">
                  <v:textbox>
                    <w:txbxContent>
                      <w:p w14:paraId="00C38A8C" w14:textId="0F93CA8C" w:rsidR="00B03BAA" w:rsidRPr="00B03BAA" w:rsidRDefault="00B03BAA" w:rsidP="00B03BAA">
                        <w:pPr>
                          <w:ind w:firstLine="0"/>
                          <w:rPr>
                            <w:rFonts w:eastAsia="Calibri"/>
                            <w:color w:val="000000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color w:val="000000"/>
                            <w:szCs w:val="28"/>
                            <w:lang w:val="en-US"/>
                          </w:rPr>
                          <w:t>-</w:t>
                        </w:r>
                      </w:p>
                    </w:txbxContent>
                  </v:textbox>
                </v:shape>
                <v:shape id="Надпись 103" o:spid="_x0000_s1073" type="#_x0000_t202" style="position:absolute;left:14063;top:38492;width:3670;height:2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" fillcolor="white [3212]" strokecolor="white [3212]" strokeweight=".5pt">
                  <v:textbox>
                    <w:txbxContent>
                      <w:p w14:paraId="4EB454B6" w14:textId="17412208" w:rsidR="00E828D5" w:rsidRPr="00B03BAA" w:rsidRDefault="00B03BAA" w:rsidP="00B03BAA">
                        <w:pPr>
                          <w:ind w:firstLine="0"/>
                          <w:rPr>
                            <w:rFonts w:eastAsia="Calibri"/>
                            <w:color w:val="000000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color w:val="000000"/>
                            <w:szCs w:val="28"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shape id="Надпись 103" o:spid="_x0000_s1074" type="#_x0000_t202" style="position:absolute;left:41009;top:12260;width:3670;height:2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" fillcolor="white [3212]" strokecolor="white [3212]" strokeweight=".5pt">
                  <v:textbox>
                    <w:txbxContent>
                      <w:p w14:paraId="4C18EA00" w14:textId="25359238" w:rsidR="0026500A" w:rsidRDefault="0026500A" w:rsidP="0026500A">
                        <w:pPr>
                          <w:ind w:firstLine="0"/>
                          <w:rPr>
                            <w:rFonts w:eastAsia="Calibri"/>
                            <w:color w:val="000000"/>
                            <w:szCs w:val="28"/>
                          </w:rPr>
                        </w:pPr>
                        <w:r>
                          <w:rPr>
                            <w:rFonts w:eastAsia="Calibri"/>
                            <w:color w:val="000000"/>
                            <w:szCs w:val="28"/>
                          </w:rPr>
                          <w:t>-</w:t>
                        </w:r>
                      </w:p>
                    </w:txbxContent>
                  </v:textbox>
                </v:shape>
                <v:shape id="Надпись 103" o:spid="_x0000_s1075" type="#_x0000_t202" style="position:absolute;left:7965;top:12535;width:3671;height:2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" fillcolor="white [3212]" strokecolor="white [3212]" strokeweight=".5pt">
                  <v:textbox>
                    <w:txbxContent>
                      <w:p w14:paraId="7A3A84EE" w14:textId="25A491E0" w:rsidR="0026500A" w:rsidRPr="0026500A" w:rsidRDefault="0026500A" w:rsidP="0026500A">
                        <w:pPr>
                          <w:ind w:firstLine="0"/>
                          <w:rPr>
                            <w:color w:val="000000" w:themeColor="text1"/>
                          </w:rPr>
                        </w:pPr>
                        <w:r>
                          <w:rPr>
                            <w:color w:val="000000" w:themeColor="text1"/>
                          </w:rPr>
                          <w:t>+</w:t>
                        </w:r>
                      </w:p>
                    </w:txbxContent>
                  </v:textbox>
                </v:shape>
                <v:rect id="Прямоугольник 96" o:spid="_x0000_s1076" style="position:absolute;left:17733;top:1731;width:16141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" fillcolor="white [3201]" strokecolor="black [3200]" strokeweight="1pt">
                  <v:textbox>
                    <w:txbxContent>
                      <w:p w14:paraId="2D741854" w14:textId="57CAC5BB" w:rsidR="006726A0" w:rsidRPr="006726A0" w:rsidRDefault="006726A0" w:rsidP="006726A0">
                        <w:pPr>
                          <w:rPr>
                            <w:lang w:val="en-US"/>
                          </w:rPr>
                        </w:pPr>
                        <w:r w:rsidRPr="003F2D90">
                          <w:rPr>
                            <w:position w:val="-10"/>
                          </w:rPr>
                          <w:object w:dxaOrig="420" w:dyaOrig="260" w14:anchorId="7ACDE1F1">
                            <v:shape id="_x0000_i1037" type="#_x0000_t75" style="width:33pt;height:21pt" o:ole="">
                              <v:imagedata r:id="rId82" o:title=""/>
                            </v:shape>
                            <o:OLEObject Type="Embed" ProgID="Equation.DSMT4" ShapeID="_x0000_i1037" DrawAspect="Content" ObjectID="_1705063589" r:id="rId83"/>
                          </w:object>
                        </w:r>
                      </w:p>
                    </w:txbxContent>
                  </v:textbox>
                </v:rect>
                <v:line id="Прямая соединительная линия 97" o:spid="_x0000_s1077" style="position:absolute;visibility:visible;mso-wrap-style:square" from="25804,5541" to="25838,7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" strokecolor="black [3200]" strokeweight="1pt">
                  <v:stroke joinstyle="miter"/>
                </v:line>
                <v:shape id="Ромб 98" o:spid="_x0000_s1078" type="#_x0000_t4" style="position:absolute;left:10668;top:7758;width:30341;height:148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" fillcolor="white [3201]" strokecolor="black [3200]" strokeweight="1pt">
                  <v:textbox>
                    <w:txbxContent>
                      <w:p w14:paraId="4678D40A" w14:textId="366AB35A" w:rsidR="0026500A" w:rsidRDefault="0026500A" w:rsidP="0026500A">
                        <w:pPr>
                          <w:ind w:firstLine="0"/>
                        </w:pPr>
                        <w:r>
                          <w:t>Проверка на попадание точки в область фигуры</w:t>
                        </w:r>
                      </w:p>
                    </w:txbxContent>
                  </v:textbox>
                </v:shape>
                <v:line id="Прямая соединительная линия 101" o:spid="_x0000_s1079" style="position:absolute;visibility:visible;mso-wrap-style:square" from="8034,15238" to="10668,15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" strokecolor="black [3200]" strokeweight="1pt">
                  <v:stroke joinstyle="miter"/>
                </v:line>
                <v:line id="Прямая соединительная линия 102" o:spid="_x0000_s1080" style="position:absolute;visibility:visible;mso-wrap-style:square" from="41009,15238" to="43638,15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" strokecolor="#c00000" strokeweight="1pt">
                  <v:stroke joinstyle="miter"/>
                </v:line>
                <v:line id="Прямая соединительная линия 105" o:spid="_x0000_s1081" style="position:absolute;visibility:visible;mso-wrap-style:square" from="8034,15236" to="8034,22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" strokecolor="black [3200]" strokeweight="1pt">
                  <v:stroke joinstyle="miter"/>
                </v:line>
                <v:line id="Прямая соединительная линия 107" o:spid="_x0000_s1082" style="position:absolute;visibility:visible;mso-wrap-style:square" from="43565,15236" to="43565,22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" strokecolor="#c00000" strokeweight="1pt">
                  <v:stroke joinstyle="miter"/>
                </v:line>
                <v:rect id="Прямоугольник 108" o:spid="_x0000_s1083" style="position:absolute;left:3394;top:22640;width:10460;height:38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" fillcolor="white [3201]" strokecolor="black [3200]" strokeweight="1pt">
                  <v:textbox>
                    <w:txbxContent>
                      <w:p w14:paraId="6AB1B844" w14:textId="6E2158A0" w:rsidR="0026500A" w:rsidRPr="0026500A" w:rsidRDefault="0026500A" w:rsidP="0026500A">
                        <w:pPr>
                          <w:ind w:firstLine="0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true</w:t>
                        </w:r>
                      </w:p>
                    </w:txbxContent>
                  </v:textbox>
                </v:rect>
                <v:rect id="Прямоугольник 110" o:spid="_x0000_s1084" style="position:absolute;left:38376;top:22653;width:10458;height:37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" fillcolor="white [3201]" strokecolor="#c00000" strokeweight="1pt">
                  <v:textbox>
                    <w:txbxContent>
                      <w:p w14:paraId="1F87AAEC" w14:textId="010BE9D1" w:rsidR="00E828D5" w:rsidRDefault="00E828D5" w:rsidP="00E828D5">
                        <w:pPr>
                          <w:ind w:firstLine="0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false</w:t>
                        </w:r>
                      </w:p>
                    </w:txbxContent>
                  </v:textbox>
                </v:rect>
                <v:line id="Прямая соединительная линия 113" o:spid="_x0000_s1085" style="position:absolute;visibility:visible;mso-wrap-style:square" from="7965,26449" to="7997,28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" strokecolor="black [3200]" strokeweight="1pt">
                  <v:stroke joinstyle="miter"/>
                </v:line>
                <v:line id="Прямая соединительная линия 114" o:spid="_x0000_s1086" style="position:absolute;visibility:visible;mso-wrap-style:square" from="43533,26449" to="43565,28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" strokecolor="#c00000" strokeweight="1pt">
                  <v:stroke joinstyle="miter"/>
                </v:line>
                <v:line id="Прямая соединительная линия 115" o:spid="_x0000_s1087" style="position:absolute;visibility:visible;mso-wrap-style:square" from="7965,28659" to="26254,286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" strokecolor="black [3200]" strokeweight="1pt">
                  <v:stroke joinstyle="miter"/>
                </v:line>
                <v:line id="Прямая соединительная линия 116" o:spid="_x0000_s1088" style="position:absolute;visibility:visible;mso-wrap-style:square" from="25804,28652" to="43533,28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" strokecolor="#c00000" strokeweight="1pt">
                  <v:stroke joinstyle="miter"/>
                </v:line>
                <v:line id="Прямая соединительная линия 117" o:spid="_x0000_s1089" style="position:absolute;visibility:visible;mso-wrap-style:square" from="25838,28663" to="25870,30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" strokecolor="black [3200]" strokeweight="1pt">
                  <v:stroke joinstyle="miter"/>
                </v:line>
                <v:shape id="Ромб 120" o:spid="_x0000_s1090" type="#_x0000_t4" style="position:absolute;left:16971;top:36879;width:18011;height:96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" fillcolor="white [3201]" strokecolor="black [3200]" strokeweight="1pt">
                  <v:textbox>
                    <w:txbxContent>
                      <w:p w14:paraId="4B018E98" w14:textId="4D3C6501" w:rsidR="00E828D5" w:rsidRPr="00E828D5" w:rsidRDefault="00E828D5" w:rsidP="00E828D5">
                        <w:pPr>
                          <w:jc w:val="center"/>
                          <w:rPr>
                            <w:lang w:val="en-US"/>
                          </w:rPr>
                        </w:pPr>
                      </w:p>
                    </w:txbxContent>
                  </v:textbox>
                </v:shape>
                <v:shape id="Рисунок 139" o:spid="_x0000_s1091" type="#_x0000_t75" style="position:absolute;left:23620;top:40096;width:4420;height:27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">
                  <v:imagedata r:id="rId84" o:title=""/>
                </v:shape>
                <v:line id="Прямая соединительная линия 140" o:spid="_x0000_s1092" style="position:absolute;visibility:visible;mso-wrap-style:square" from="34982,41683" to="37611,41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" strokecolor="#c00000" strokeweight="1pt">
                  <v:stroke joinstyle="miter"/>
                </v:line>
                <v:line id="Прямая соединительная линия 144" o:spid="_x0000_s1093" style="position:absolute;visibility:visible;mso-wrap-style:square" from="37578,41681" to="37610,43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" strokecolor="#c00000" strokeweight="1pt">
                  <v:stroke joinstyle="miter"/>
                </v:line>
                <v:rect id="Прямоугольник 146" o:spid="_x0000_s1094" style="position:absolute;left:22305;top:30934;width:7413;height:38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" fillcolor="white [3201]" strokecolor="black [3200]" strokeweight="1pt"/>
                <v:shape id="Рисунок 147" o:spid="_x0000_s1095" type="#_x0000_t75" style="position:absolute;left:25006;top:31587;width:1752;height:25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">
                  <v:imagedata r:id="rId85" o:title=""/>
                </v:shape>
                <v:line id="Прямая соединительная линия 148" o:spid="_x0000_s1096" style="position:absolute;visibility:visible;mso-wrap-style:square" from="25870,34736" to="25902,36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" strokecolor="black [3200]" strokeweight="1pt">
                  <v:stroke joinstyle="miter"/>
                </v:line>
                <v:rect id="Прямоугольник 149" o:spid="_x0000_s1097" style="position:absolute;left:31933;top:43891;width:12746;height:32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" fillcolor="white [3201]" strokecolor="#c00000" strokeweight="1pt">
                  <v:textbox>
                    <w:txbxContent>
                      <w:p w14:paraId="3CCBE43F" w14:textId="333FD8AA" w:rsidR="00B03BAA" w:rsidRPr="00B03BAA" w:rsidRDefault="00B03BAA" w:rsidP="00B03BAA">
                        <w:pPr>
                          <w:ind w:firstLine="0"/>
                        </w:pPr>
                        <w:r>
                          <w:t>Ну ладно</w:t>
                        </w:r>
                        <w:r w:rsidR="00F02FB4">
                          <w:t>(</w:t>
                        </w:r>
                      </w:p>
                    </w:txbxContent>
                  </v:textbox>
                </v:rect>
                <v:line id="Прямая соединительная линия 150" o:spid="_x0000_s1098" style="position:absolute;flip:x y;visibility:visible;mso-wrap-style:square" from="1246,41681" to="16971,41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" strokecolor="black [3200]" strokeweight="1pt">
                  <v:stroke joinstyle="miter"/>
                </v:line>
                <v:line id="Прямая соединительная линия 153" o:spid="_x0000_s1099" style="position:absolute;flip:y;visibility:visible;mso-wrap-style:square" from="1246,6927" to="1246,41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" strokecolor="black [3200]" strokeweight="1pt">
                  <v:stroke joinstyle="miter"/>
                </v:line>
                <v:shape id="Прямая со стрелкой 154" o:spid="_x0000_s1100" type="#_x0000_t32" style="position:absolute;left:1246;top:6926;width:2455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" strokecolor="black [3200]" strokeweight="1pt">
                  <v:stroke endarrow="block" joinstyle="miter"/>
                </v:shape>
                <w10:anchorlock/>
              </v:group>
            </w:pict>
          </mc:Fallback>
        </mc:AlternateContent>
      </w:r>
    </w:p>
    <w:p w14:paraId="1EF79F04" w14:textId="3258CBB5" w:rsidR="000B00A0" w:rsidRDefault="000B00A0" w:rsidP="000B00A0">
      <w:r w:rsidRPr="000B00A0">
        <w:t xml:space="preserve">В таблице </w:t>
      </w:r>
      <w:r>
        <w:t>8</w:t>
      </w:r>
      <w:r w:rsidRPr="000B00A0">
        <w:t xml:space="preserve"> представлено тестирование работы программы на языке Java.</w:t>
      </w:r>
    </w:p>
    <w:p w14:paraId="138BB79F" w14:textId="0FE267A5" w:rsidR="00CB7536" w:rsidRDefault="00CB7536" w:rsidP="00CB7536">
      <w:pPr>
        <w:jc w:val="right"/>
      </w:pPr>
      <w:r>
        <w:lastRenderedPageBreak/>
        <w:t>Таблица 8</w:t>
      </w:r>
    </w:p>
    <w:p w14:paraId="7BAEE3E1" w14:textId="337844A2" w:rsidR="00CB7536" w:rsidRDefault="00CB7536" w:rsidP="00CB7536">
      <w:pPr>
        <w:jc w:val="center"/>
      </w:pPr>
      <w:r w:rsidRPr="00CB7536">
        <w:t>Тестирование работы программы на языке Java</w:t>
      </w:r>
      <w:r>
        <w:t xml:space="preserve"> для задачи 6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4599"/>
        <w:gridCol w:w="4746"/>
      </w:tblGrid>
      <w:tr w:rsidR="000B00A0" w14:paraId="2D25DC8B" w14:textId="77777777" w:rsidTr="000B00A0">
        <w:tc>
          <w:tcPr>
            <w:tcW w:w="4599" w:type="dxa"/>
          </w:tcPr>
          <w:p w14:paraId="3DBEDB88" w14:textId="79A8C6A6" w:rsidR="000B00A0" w:rsidRPr="000B00A0" w:rsidRDefault="000B00A0" w:rsidP="000B00A0">
            <w:pPr>
              <w:ind w:firstLine="0"/>
            </w:pPr>
            <w:r>
              <w:rPr>
                <w:lang w:val="en-US"/>
              </w:rPr>
              <w:t xml:space="preserve">N </w:t>
            </w:r>
            <w:r>
              <w:t>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4746" w:type="dxa"/>
          </w:tcPr>
          <w:p w14:paraId="5DF8CEE4" w14:textId="356F65E9" w:rsidR="000B00A0" w:rsidRPr="000B00A0" w:rsidRDefault="000B00A0" w:rsidP="000B00A0">
            <w:pPr>
              <w:ind w:firstLine="0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0B00A0" w14:paraId="5C24EE02" w14:textId="77777777" w:rsidTr="000B00A0">
        <w:tc>
          <w:tcPr>
            <w:tcW w:w="4599" w:type="dxa"/>
          </w:tcPr>
          <w:p w14:paraId="208A8090" w14:textId="5AD9BF85" w:rsidR="000B00A0" w:rsidRDefault="000B00A0" w:rsidP="000B00A0">
            <w:pPr>
              <w:ind w:firstLine="0"/>
            </w:pPr>
            <w:r>
              <w:t>1</w:t>
            </w:r>
          </w:p>
        </w:tc>
        <w:tc>
          <w:tcPr>
            <w:tcW w:w="4746" w:type="dxa"/>
          </w:tcPr>
          <w:p w14:paraId="7C72D366" w14:textId="31B21231" w:rsidR="000B00A0" w:rsidRDefault="000B00A0" w:rsidP="000B00A0">
            <w:pPr>
              <w:ind w:firstLine="0"/>
            </w:pPr>
            <w:r>
              <w:rPr>
                <w:noProof/>
              </w:rPr>
              <w:drawing>
                <wp:inline distT="0" distB="0" distL="0" distR="0" wp14:anchorId="1770B533" wp14:editId="4EAC8437">
                  <wp:extent cx="2867891" cy="2511984"/>
                  <wp:effectExtent l="0" t="0" r="8890" b="3175"/>
                  <wp:docPr id="155" name="Рисунок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2474" cy="25247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D22446D" w14:textId="4DB429DD" w:rsidR="000B00A0" w:rsidRDefault="000B00A0" w:rsidP="00605901">
      <w:r w:rsidRPr="000B00A0">
        <w:t xml:space="preserve">Сравнение решения задачи с использованием </w:t>
      </w:r>
      <w:r>
        <w:t>одного прикладного пакета</w:t>
      </w:r>
      <w:r w:rsidRPr="000B00A0">
        <w:t xml:space="preserve"> показала, что решения задачи в Java и блок-схемы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727F7503" w14:textId="38BA3068" w:rsidR="000B00A0" w:rsidRDefault="000B00A0" w:rsidP="000B00A0">
      <w:r>
        <w:br w:type="page"/>
      </w:r>
    </w:p>
    <w:p w14:paraId="59DFE071" w14:textId="3664B9DA" w:rsidR="000B00A0" w:rsidRDefault="000B00A0" w:rsidP="00A869FC">
      <w:pPr>
        <w:pStyle w:val="1"/>
      </w:pPr>
      <w:bookmarkStart w:id="31" w:name="_Toc91367043"/>
      <w:r>
        <w:lastRenderedPageBreak/>
        <w:t>Задание7</w:t>
      </w:r>
      <w:bookmarkEnd w:id="31"/>
    </w:p>
    <w:p w14:paraId="513ABE28" w14:textId="3ACAF876" w:rsidR="00A869FC" w:rsidRDefault="00A869FC" w:rsidP="00A869FC">
      <w:pPr>
        <w:pStyle w:val="2"/>
      </w:pPr>
      <w:bookmarkStart w:id="32" w:name="_Toc91367044"/>
      <w:r w:rsidRPr="00A869FC">
        <w:t>7.1. Общая постановка задачи</w:t>
      </w:r>
      <w:bookmarkEnd w:id="32"/>
    </w:p>
    <w:p w14:paraId="7AE79C6F" w14:textId="77777777" w:rsidR="00A869FC" w:rsidRPr="00F54D7B" w:rsidRDefault="00A869FC" w:rsidP="00A869FC">
      <w:r w:rsidRPr="00F54D7B">
        <w:t>Напечатать полную таблицу умножения в виде:</w:t>
      </w:r>
    </w:p>
    <w:tbl>
      <w:tblPr>
        <w:tblW w:w="9072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2268"/>
        <w:gridCol w:w="2268"/>
        <w:gridCol w:w="2268"/>
      </w:tblGrid>
      <w:tr w:rsidR="00A869FC" w:rsidRPr="00F54D7B" w14:paraId="1F1860CE" w14:textId="77777777" w:rsidTr="003F2D90">
        <w:trPr>
          <w:trHeight w:val="75"/>
        </w:trPr>
        <w:tc>
          <w:tcPr>
            <w:tcW w:w="2268" w:type="dxa"/>
          </w:tcPr>
          <w:p w14:paraId="2269568C" w14:textId="77777777" w:rsidR="00A869FC" w:rsidRPr="00F54D7B" w:rsidRDefault="00A869FC" w:rsidP="003F2D90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х 1 = 1 </w:t>
            </w:r>
          </w:p>
        </w:tc>
        <w:tc>
          <w:tcPr>
            <w:tcW w:w="2268" w:type="dxa"/>
          </w:tcPr>
          <w:p w14:paraId="3E29F507" w14:textId="77777777" w:rsidR="00A869FC" w:rsidRPr="00F54D7B" w:rsidRDefault="00A869FC" w:rsidP="003F2D90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х 2 = 2 </w:t>
            </w:r>
          </w:p>
        </w:tc>
        <w:tc>
          <w:tcPr>
            <w:tcW w:w="2268" w:type="dxa"/>
          </w:tcPr>
          <w:p w14:paraId="6AA9E1E9" w14:textId="77777777" w:rsidR="00A869FC" w:rsidRPr="00F54D7B" w:rsidRDefault="00A869FC" w:rsidP="003F2D90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124C95B8" w14:textId="77777777" w:rsidR="00A869FC" w:rsidRPr="00F54D7B" w:rsidRDefault="00A869FC" w:rsidP="003F2D90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х 9 = 9 </w:t>
            </w:r>
          </w:p>
        </w:tc>
      </w:tr>
      <w:tr w:rsidR="00A869FC" w:rsidRPr="00F54D7B" w14:paraId="03D1F6EF" w14:textId="77777777" w:rsidTr="003F2D90">
        <w:trPr>
          <w:trHeight w:val="75"/>
        </w:trPr>
        <w:tc>
          <w:tcPr>
            <w:tcW w:w="2268" w:type="dxa"/>
          </w:tcPr>
          <w:p w14:paraId="054671B7" w14:textId="77777777" w:rsidR="00A869FC" w:rsidRPr="00F54D7B" w:rsidRDefault="00A869FC" w:rsidP="003F2D90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х 1 = 2 </w:t>
            </w:r>
          </w:p>
        </w:tc>
        <w:tc>
          <w:tcPr>
            <w:tcW w:w="2268" w:type="dxa"/>
          </w:tcPr>
          <w:p w14:paraId="7A8539C4" w14:textId="77777777" w:rsidR="00A869FC" w:rsidRPr="00F54D7B" w:rsidRDefault="00A869FC" w:rsidP="003F2D90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х 2 = 4 </w:t>
            </w:r>
          </w:p>
        </w:tc>
        <w:tc>
          <w:tcPr>
            <w:tcW w:w="2268" w:type="dxa"/>
          </w:tcPr>
          <w:p w14:paraId="64060E8F" w14:textId="77777777" w:rsidR="00A869FC" w:rsidRPr="00F54D7B" w:rsidRDefault="00A869FC" w:rsidP="003F2D90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5769759D" w14:textId="77777777" w:rsidR="00A869FC" w:rsidRPr="00F54D7B" w:rsidRDefault="00A869FC" w:rsidP="003F2D90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х 9 = 18 </w:t>
            </w:r>
          </w:p>
        </w:tc>
      </w:tr>
      <w:tr w:rsidR="00A869FC" w:rsidRPr="00F54D7B" w14:paraId="670A0216" w14:textId="77777777" w:rsidTr="003F2D90">
        <w:trPr>
          <w:trHeight w:val="75"/>
        </w:trPr>
        <w:tc>
          <w:tcPr>
            <w:tcW w:w="2268" w:type="dxa"/>
          </w:tcPr>
          <w:p w14:paraId="28FADBB5" w14:textId="77777777" w:rsidR="00A869FC" w:rsidRPr="00F54D7B" w:rsidRDefault="00A869FC" w:rsidP="003F2D90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3ACB8107" w14:textId="77777777" w:rsidR="00A869FC" w:rsidRPr="00F54D7B" w:rsidRDefault="00A869FC" w:rsidP="003F2D90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2C21ADF4" w14:textId="77777777" w:rsidR="00A869FC" w:rsidRPr="00F54D7B" w:rsidRDefault="00A869FC" w:rsidP="003F2D90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231B3D43" w14:textId="77777777" w:rsidR="00A869FC" w:rsidRPr="00F54D7B" w:rsidRDefault="00A869FC" w:rsidP="003F2D90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</w:tr>
      <w:tr w:rsidR="00A869FC" w:rsidRPr="00F54D7B" w14:paraId="6B7D426F" w14:textId="77777777" w:rsidTr="003F2D90">
        <w:trPr>
          <w:trHeight w:val="75"/>
        </w:trPr>
        <w:tc>
          <w:tcPr>
            <w:tcW w:w="2268" w:type="dxa"/>
          </w:tcPr>
          <w:p w14:paraId="05FF0287" w14:textId="77777777" w:rsidR="00A869FC" w:rsidRPr="00F54D7B" w:rsidRDefault="00A869FC" w:rsidP="003F2D90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х 1 = 9 </w:t>
            </w:r>
          </w:p>
        </w:tc>
        <w:tc>
          <w:tcPr>
            <w:tcW w:w="2268" w:type="dxa"/>
          </w:tcPr>
          <w:p w14:paraId="2310A42D" w14:textId="77777777" w:rsidR="00A869FC" w:rsidRPr="00F54D7B" w:rsidRDefault="00A869FC" w:rsidP="003F2D90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х 2 = 18 </w:t>
            </w:r>
          </w:p>
        </w:tc>
        <w:tc>
          <w:tcPr>
            <w:tcW w:w="2268" w:type="dxa"/>
          </w:tcPr>
          <w:p w14:paraId="50770F7D" w14:textId="77777777" w:rsidR="00A869FC" w:rsidRPr="00F54D7B" w:rsidRDefault="00A869FC" w:rsidP="003F2D90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029A10A5" w14:textId="77777777" w:rsidR="00A869FC" w:rsidRPr="00F54D7B" w:rsidRDefault="00A869FC" w:rsidP="003F2D90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х 9 = 81 </w:t>
            </w:r>
          </w:p>
        </w:tc>
      </w:tr>
    </w:tbl>
    <w:p w14:paraId="17AA873C" w14:textId="76F8E2A7" w:rsidR="00A869FC" w:rsidRDefault="00A869FC" w:rsidP="00A869FC">
      <w:pPr>
        <w:pStyle w:val="2"/>
      </w:pPr>
      <w:bookmarkStart w:id="33" w:name="_Toc91367045"/>
      <w:r>
        <w:t>7.2. Решение задачи</w:t>
      </w:r>
      <w:bookmarkEnd w:id="33"/>
    </w:p>
    <w:p w14:paraId="6D44E2C0" w14:textId="77777777" w:rsidR="00A869FC" w:rsidRPr="00A869FC" w:rsidRDefault="00A869FC" w:rsidP="00A869FC">
      <w:pPr>
        <w:shd w:val="clear" w:color="auto" w:fill="2B2B2B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static 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System.</w:t>
      </w:r>
      <w:r w:rsidRPr="00A869F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ask67 {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A869F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A869F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ultiplie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A869F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ultiplie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for 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i = </w:t>
      </w:r>
      <w:r w:rsidRPr="00A869F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lt;= </w:t>
      </w:r>
      <w:r w:rsidRPr="00A869F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9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j = </w:t>
      </w:r>
      <w:r w:rsidRPr="00A869F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r w:rsidRPr="00A869F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9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A869F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.print(i + </w:t>
      </w:r>
      <w:r w:rsidRPr="00A869F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x " 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A869F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= " 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(i * j) + </w:t>
      </w:r>
      <w:r w:rsidRPr="00A869F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t</w:t>
      </w:r>
      <w:r w:rsidRPr="00A869F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A869F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A869F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"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A869F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869F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A869F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451C0ED0" w14:textId="7AB6D0F0" w:rsidR="00A869FC" w:rsidRDefault="00A869FC" w:rsidP="00A869FC">
      <w:pPr>
        <w:pStyle w:val="2"/>
      </w:pPr>
      <w:bookmarkStart w:id="34" w:name="_Toc91367046"/>
      <w:r>
        <w:t>7.3. Тестирование с проверкой</w:t>
      </w:r>
      <w:bookmarkEnd w:id="34"/>
    </w:p>
    <w:p w14:paraId="527A74A8" w14:textId="1DFA1F35" w:rsidR="00A869FC" w:rsidRDefault="00A869FC" w:rsidP="00A869FC">
      <w:r>
        <w:rPr>
          <w:noProof/>
        </w:rPr>
        <mc:AlternateContent>
          <mc:Choice Requires="wpc">
            <w:drawing>
              <wp:inline distT="0" distB="0" distL="0" distR="0" wp14:anchorId="298417C1" wp14:editId="4B5915A2">
                <wp:extent cx="5611091" cy="4746697"/>
                <wp:effectExtent l="0" t="0" r="8890" b="0"/>
                <wp:docPr id="156" name="Полотно 1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90" name="Надпись 181"/>
                        <wps:cNvSpPr txBox="1"/>
                        <wps:spPr>
                          <a:xfrm>
                            <a:off x="1842199" y="1579403"/>
                            <a:ext cx="934720" cy="33782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2A2F6A0D" w14:textId="77777777" w:rsidR="00B47A7E" w:rsidRDefault="00B47A7E" w:rsidP="00B47A7E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</w:rPr>
                                <w:t xml:space="preserve">Цикл </w:t>
                              </w: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fo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7" name="Надпись 164"/>
                        <wps:cNvSpPr txBox="1"/>
                        <wps:spPr>
                          <a:xfrm>
                            <a:off x="2423859" y="1804380"/>
                            <a:ext cx="353060" cy="3105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278B463C" w14:textId="4818267A" w:rsidR="00B47A7E" w:rsidRDefault="00B47A7E" w:rsidP="00B47A7E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5" name="Надпись 164"/>
                        <wps:cNvSpPr txBox="1"/>
                        <wps:spPr>
                          <a:xfrm>
                            <a:off x="464538" y="1792101"/>
                            <a:ext cx="353060" cy="3111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2E535FDC" w14:textId="05CB96AA" w:rsidR="00B47A7E" w:rsidRDefault="00B47A7E" w:rsidP="00B47A7E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1" name="Надпись 181"/>
                        <wps:cNvSpPr txBox="1"/>
                        <wps:spPr>
                          <a:xfrm>
                            <a:off x="2936932" y="658049"/>
                            <a:ext cx="935182" cy="33844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32DC45C7" w14:textId="2942ED46" w:rsidR="001F2B2F" w:rsidRPr="001F2B2F" w:rsidRDefault="001F2B2F" w:rsidP="001F2B2F">
                              <w:pPr>
                                <w:ind w:firstLine="0"/>
                                <w:rPr>
                                  <w:lang w:val="en-US"/>
                                </w:rPr>
                              </w:pPr>
                              <w:r>
                                <w:t xml:space="preserve">Цикл </w:t>
                              </w:r>
                              <w:r>
                                <w:rPr>
                                  <w:lang w:val="en-US"/>
                                </w:rPr>
                                <w:t>fo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5" name="Надпись 164"/>
                        <wps:cNvSpPr txBox="1"/>
                        <wps:spPr>
                          <a:xfrm>
                            <a:off x="3519054" y="893205"/>
                            <a:ext cx="353060" cy="3111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13F8C273" w14:textId="2299A14D" w:rsidR="001F2B2F" w:rsidRDefault="001F2B2F" w:rsidP="001F2B2F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" name="Надпись 164"/>
                        <wps:cNvSpPr txBox="1"/>
                        <wps:spPr>
                          <a:xfrm>
                            <a:off x="1593792" y="892625"/>
                            <a:ext cx="353291" cy="31172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2B9DE8F9" w14:textId="5652A780" w:rsidR="001F2B2F" w:rsidRPr="001F2B2F" w:rsidRDefault="001F2B2F" w:rsidP="001F2B2F">
                              <w:pPr>
                                <w:ind w:firstLine="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7" name="Прямоугольник 157"/>
                        <wps:cNvSpPr/>
                        <wps:spPr>
                          <a:xfrm>
                            <a:off x="1960419" y="145473"/>
                            <a:ext cx="1510145" cy="408709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8E71EE" w14:textId="217A83BA" w:rsidR="00A869FC" w:rsidRPr="00A869FC" w:rsidRDefault="00A869FC" w:rsidP="00A869F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i=1, j=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9" name="Прямая соединительная линия 159"/>
                        <wps:cNvCnPr>
                          <a:stCxn id="157" idx="2"/>
                        </wps:cNvCnPr>
                        <wps:spPr>
                          <a:xfrm>
                            <a:off x="2715492" y="554175"/>
                            <a:ext cx="0" cy="256316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1" name="Ромб 161"/>
                        <wps:cNvSpPr/>
                        <wps:spPr>
                          <a:xfrm>
                            <a:off x="1911927" y="810461"/>
                            <a:ext cx="1607127" cy="768957"/>
                          </a:xfrm>
                          <a:prstGeom prst="diamond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DFCA2E8" w14:textId="1E6CB699" w:rsidR="001F2B2F" w:rsidRPr="001F2B2F" w:rsidRDefault="001F2B2F" w:rsidP="001F2B2F">
                              <w:pPr>
                                <w:ind w:firstLine="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i&lt;=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" name="Прямая соединительная линия 162"/>
                        <wps:cNvCnPr/>
                        <wps:spPr>
                          <a:xfrm flipH="1">
                            <a:off x="3519054" y="1204355"/>
                            <a:ext cx="318765" cy="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3" name="Прямая соединительная линия 163"/>
                        <wps:cNvCnPr/>
                        <wps:spPr>
                          <a:xfrm flipH="1">
                            <a:off x="1593792" y="1202845"/>
                            <a:ext cx="318135" cy="0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7" name="Прямая соединительная линия 167"/>
                        <wps:cNvCnPr/>
                        <wps:spPr>
                          <a:xfrm>
                            <a:off x="1593792" y="1204319"/>
                            <a:ext cx="0" cy="513645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2" name="Ромб 182"/>
                        <wps:cNvSpPr/>
                        <wps:spPr>
                          <a:xfrm>
                            <a:off x="782673" y="1717968"/>
                            <a:ext cx="1606550" cy="768350"/>
                          </a:xfrm>
                          <a:prstGeom prst="diamond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F0D1676" w14:textId="3CEFAF64" w:rsidR="00B47A7E" w:rsidRDefault="00B47A7E" w:rsidP="00B47A7E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j&lt;=9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3" name="Прямая соединительная линия 183"/>
                        <wps:cNvCnPr/>
                        <wps:spPr>
                          <a:xfrm flipH="1">
                            <a:off x="464538" y="2103263"/>
                            <a:ext cx="318135" cy="0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4" name="Прямая соединительная линия 184"/>
                        <wps:cNvCnPr/>
                        <wps:spPr>
                          <a:xfrm flipH="1">
                            <a:off x="2389223" y="2103251"/>
                            <a:ext cx="318135" cy="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8" name="Прямая соединительная линия 188"/>
                        <wps:cNvCnPr/>
                        <wps:spPr>
                          <a:xfrm>
                            <a:off x="464602" y="2103222"/>
                            <a:ext cx="0" cy="536205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9" name="Прямая соединительная линия 189"/>
                        <wps:cNvCnPr/>
                        <wps:spPr>
                          <a:xfrm>
                            <a:off x="3837819" y="1202847"/>
                            <a:ext cx="0" cy="51308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" name="Прямоугольник 191"/>
                        <wps:cNvSpPr/>
                        <wps:spPr>
                          <a:xfrm>
                            <a:off x="3054565" y="1717897"/>
                            <a:ext cx="1628272" cy="396966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F651CBC" w14:textId="57E03A0E" w:rsidR="00B47A7E" w:rsidRPr="00B47A7E" w:rsidRDefault="00B47A7E" w:rsidP="00B47A7E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</w:rPr>
                                <w:t>Вывод результа</w:t>
                              </w:r>
                              <w:r w:rsidR="002E7C42">
                                <w:rPr>
                                  <w:rFonts w:eastAsia="Calibri"/>
                                  <w:szCs w:val="28"/>
                                </w:rPr>
                                <w:t>та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" name="Прямая соединительная линия 192"/>
                        <wps:cNvCnPr/>
                        <wps:spPr>
                          <a:xfrm>
                            <a:off x="2707358" y="2103224"/>
                            <a:ext cx="0" cy="53594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" name="Прямоугольник 193"/>
                        <wps:cNvSpPr/>
                        <wps:spPr>
                          <a:xfrm>
                            <a:off x="256200" y="2632262"/>
                            <a:ext cx="1842764" cy="581961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5C5C32E" w14:textId="64B21FC6" w:rsidR="00473373" w:rsidRDefault="00473373" w:rsidP="00473373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 w:rsidRPr="003F2D90">
                                <w:rPr>
                                  <w:position w:val="-10"/>
                                </w:rPr>
                                <w:object w:dxaOrig="2860" w:dyaOrig="320" w14:anchorId="3F1929BE">
                                  <v:shape id="_x0000_i1039" type="#_x0000_t75" style="width:131.4pt;height:15pt" o:ole="">
                                    <v:imagedata r:id="rId87" o:title=""/>
                                  </v:shape>
                                  <o:OLEObject Type="Embed" ProgID="Equation.DSMT4" ShapeID="_x0000_i1039" DrawAspect="Content" ObjectID="_1708621403" r:id="rId88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4" name="Прямая соединительная линия 194"/>
                        <wps:cNvCnPr/>
                        <wps:spPr>
                          <a:xfrm>
                            <a:off x="1129210" y="3214162"/>
                            <a:ext cx="0" cy="325674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6" name="Прямоугольник 196"/>
                        <wps:cNvSpPr/>
                        <wps:spPr>
                          <a:xfrm>
                            <a:off x="437053" y="3539839"/>
                            <a:ext cx="1510030" cy="40830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54F273E" w14:textId="7B828287" w:rsidR="00473373" w:rsidRDefault="00473373" w:rsidP="00473373">
                              <w:pPr>
                                <w:ind w:firstLine="706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j+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" name="Прямая соединительная линия 197"/>
                        <wps:cNvCnPr/>
                        <wps:spPr>
                          <a:xfrm>
                            <a:off x="1129210" y="3948138"/>
                            <a:ext cx="0" cy="325120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8" name="Прямая соединительная линия 198"/>
                        <wps:cNvCnPr/>
                        <wps:spPr>
                          <a:xfrm flipH="1">
                            <a:off x="145473" y="4273065"/>
                            <a:ext cx="983691" cy="128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" name="Прямая соединительная линия 199"/>
                        <wps:cNvCnPr/>
                        <wps:spPr>
                          <a:xfrm>
                            <a:off x="145534" y="1475509"/>
                            <a:ext cx="0" cy="2797455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" name="Прямая со стрелкой 200"/>
                        <wps:cNvCnPr/>
                        <wps:spPr>
                          <a:xfrm>
                            <a:off x="145467" y="1475487"/>
                            <a:ext cx="1448259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1" name="Прямоугольник 201"/>
                        <wps:cNvSpPr/>
                        <wps:spPr>
                          <a:xfrm>
                            <a:off x="2341225" y="2632105"/>
                            <a:ext cx="963083" cy="582008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D34EFE3" w14:textId="1F73D63C" w:rsidR="00473373" w:rsidRPr="00473373" w:rsidRDefault="00473373" w:rsidP="00473373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</w:rPr>
                                <w:t>Пустое слово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2" name="Прямая соединительная линия 202"/>
                        <wps:cNvCnPr/>
                        <wps:spPr>
                          <a:xfrm>
                            <a:off x="2742864" y="3214721"/>
                            <a:ext cx="0" cy="32512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" name="Прямоугольник 203"/>
                        <wps:cNvSpPr/>
                        <wps:spPr>
                          <a:xfrm>
                            <a:off x="2009583" y="3539785"/>
                            <a:ext cx="1509395" cy="40767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4E8361C" w14:textId="2D843E4F" w:rsidR="002E7C42" w:rsidRDefault="002E7C42" w:rsidP="002E7C42">
                              <w:pPr>
                                <w:ind w:firstLine="706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i+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4" name="Прямая соединительная линия 204"/>
                        <wps:cNvCnPr/>
                        <wps:spPr>
                          <a:xfrm>
                            <a:off x="2707190" y="3953631"/>
                            <a:ext cx="8190" cy="452114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5" name="Прямая соединительная линия 205"/>
                        <wps:cNvCnPr/>
                        <wps:spPr>
                          <a:xfrm flipH="1" flipV="1">
                            <a:off x="62346" y="4405678"/>
                            <a:ext cx="2652977" cy="1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6" name="Прямая соединительная линия 206"/>
                        <wps:cNvCnPr/>
                        <wps:spPr>
                          <a:xfrm>
                            <a:off x="62353" y="706582"/>
                            <a:ext cx="0" cy="3699097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7" name="Прямая со стрелкой 207"/>
                        <wps:cNvCnPr/>
                        <wps:spPr>
                          <a:xfrm>
                            <a:off x="62353" y="712974"/>
                            <a:ext cx="2644726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98417C1" id="Полотно 156" o:spid="_x0000_s1101" editas="canvas" style="width:441.8pt;height:373.75pt;mso-position-horizontal-relative:char;mso-position-vertical-relative:line" coordsize="56108,47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">
                <v:shape id="_x0000_s1102" type="#_x0000_t75" style="position:absolute;width:56108;height:47466;visibility:visible;mso-wrap-style:square" filled="t">
                  <v:fill o:detectmouseclick="t"/>
                  <v:path o:connecttype="none"/>
                </v:shape>
                <v:shape id="Надпись 181" o:spid="_x0000_s1103" type="#_x0000_t202" style="position:absolute;left:18421;top:15794;width:9348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" fillcolor="white [3201]" strokecolor="white [3212]" strokeweight=".5pt">
                  <v:textbox>
                    <w:txbxContent>
                      <w:p w14:paraId="2A2F6A0D" w14:textId="77777777" w:rsidR="00B47A7E" w:rsidRDefault="00B47A7E" w:rsidP="00B47A7E">
                        <w:pPr>
                          <w:ind w:firstLine="0"/>
                          <w:rPr>
                            <w:rFonts w:eastAsia="Calibri"/>
                            <w:szCs w:val="28"/>
                          </w:rPr>
                        </w:pPr>
                        <w:r>
                          <w:rPr>
                            <w:rFonts w:eastAsia="Calibri"/>
                            <w:szCs w:val="28"/>
                          </w:rPr>
                          <w:t xml:space="preserve">Цикл </w:t>
                        </w: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for</w:t>
                        </w:r>
                      </w:p>
                    </w:txbxContent>
                  </v:textbox>
                </v:shape>
                <v:shape id="Надпись 164" o:spid="_x0000_s1104" type="#_x0000_t202" style="position:absolute;left:24238;top:18043;width:3531;height:31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" fillcolor="white [3201]" strokecolor="white [3212]" strokeweight=".5pt">
                  <v:textbox>
                    <w:txbxContent>
                      <w:p w14:paraId="278B463C" w14:textId="4818267A" w:rsidR="00B47A7E" w:rsidRDefault="00B47A7E" w:rsidP="00B47A7E">
                        <w:pPr>
                          <w:ind w:firstLine="0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-</w:t>
                        </w:r>
                      </w:p>
                    </w:txbxContent>
                  </v:textbox>
                </v:shape>
                <v:shape id="Надпись 164" o:spid="_x0000_s1105" type="#_x0000_t202" style="position:absolute;left:4645;top:17921;width:3530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" fillcolor="white [3201]" strokecolor="white [3212]" strokeweight=".5pt">
                  <v:textbox>
                    <w:txbxContent>
                      <w:p w14:paraId="2E535FDC" w14:textId="05CB96AA" w:rsidR="00B47A7E" w:rsidRDefault="00B47A7E" w:rsidP="00B47A7E">
                        <w:pPr>
                          <w:ind w:firstLine="0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shape id="Надпись 181" o:spid="_x0000_s1106" type="#_x0000_t202" style="position:absolute;left:29369;top:6580;width:9352;height:3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" fillcolor="white [3201]" strokecolor="white [3212]" strokeweight=".5pt">
                  <v:textbox>
                    <w:txbxContent>
                      <w:p w14:paraId="32DC45C7" w14:textId="2942ED46" w:rsidR="001F2B2F" w:rsidRPr="001F2B2F" w:rsidRDefault="001F2B2F" w:rsidP="001F2B2F">
                        <w:pPr>
                          <w:ind w:firstLine="0"/>
                          <w:rPr>
                            <w:lang w:val="en-US"/>
                          </w:rPr>
                        </w:pPr>
                        <w:r>
                          <w:t xml:space="preserve">Цикл </w:t>
                        </w:r>
                        <w:r>
                          <w:rPr>
                            <w:lang w:val="en-US"/>
                          </w:rPr>
                          <w:t>for</w:t>
                        </w:r>
                      </w:p>
                    </w:txbxContent>
                  </v:textbox>
                </v:shape>
                <v:shape id="Надпись 164" o:spid="_x0000_s1107" type="#_x0000_t202" style="position:absolute;left:35190;top:8932;width:3531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" fillcolor="white [3201]" strokecolor="white [3212]" strokeweight=".5pt">
                  <v:textbox>
                    <w:txbxContent>
                      <w:p w14:paraId="13F8C273" w14:textId="2299A14D" w:rsidR="001F2B2F" w:rsidRDefault="001F2B2F" w:rsidP="001F2B2F">
                        <w:pPr>
                          <w:ind w:firstLine="0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-</w:t>
                        </w:r>
                      </w:p>
                    </w:txbxContent>
                  </v:textbox>
                </v:shape>
                <v:shape id="Надпись 164" o:spid="_x0000_s1108" type="#_x0000_t202" style="position:absolute;left:15937;top:8926;width:3533;height:3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" fillcolor="white [3201]" strokecolor="white [3212]" strokeweight=".5pt">
                  <v:textbox>
                    <w:txbxContent>
                      <w:p w14:paraId="2B9DE8F9" w14:textId="5652A780" w:rsidR="001F2B2F" w:rsidRPr="001F2B2F" w:rsidRDefault="001F2B2F" w:rsidP="001F2B2F">
                        <w:pPr>
                          <w:ind w:firstLine="0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rect id="Прямоугольник 157" o:spid="_x0000_s1109" style="position:absolute;left:19604;top:1454;width:15101;height:40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" fillcolor="white [3201]" strokecolor="black [3200]" strokeweight="1pt">
                  <v:textbox>
                    <w:txbxContent>
                      <w:p w14:paraId="288E71EE" w14:textId="217A83BA" w:rsidR="00A869FC" w:rsidRPr="00A869FC" w:rsidRDefault="00A869FC" w:rsidP="00A869F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i=1, j=1</w:t>
                        </w:r>
                      </w:p>
                    </w:txbxContent>
                  </v:textbox>
                </v:rect>
                <v:line id="Прямая соединительная линия 159" o:spid="_x0000_s1110" style="position:absolute;visibility:visible;mso-wrap-style:square" from="27154,5541" to="27154,8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" strokecolor="black [3200]" strokeweight="1.25pt">
                  <v:stroke joinstyle="miter"/>
                </v:line>
                <v:shape id="Ромб 161" o:spid="_x0000_s1111" type="#_x0000_t4" style="position:absolute;left:19119;top:8104;width:16071;height:76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" fillcolor="white [3201]" strokecolor="black [3200]" strokeweight="1pt">
                  <v:textbox>
                    <w:txbxContent>
                      <w:p w14:paraId="3DFCA2E8" w14:textId="1E6CB699" w:rsidR="001F2B2F" w:rsidRPr="001F2B2F" w:rsidRDefault="001F2B2F" w:rsidP="001F2B2F">
                        <w:pPr>
                          <w:ind w:firstLine="0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i&lt;=9</w:t>
                        </w:r>
                      </w:p>
                    </w:txbxContent>
                  </v:textbox>
                </v:shape>
                <v:line id="Прямая соединительная линия 162" o:spid="_x0000_s1112" style="position:absolute;flip:x;visibility:visible;mso-wrap-style:square" from="35190,12043" to="38378,12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" strokecolor="#c00000" strokeweight="1.25pt">
                  <v:stroke joinstyle="miter"/>
                </v:line>
                <v:line id="Прямая соединительная линия 163" o:spid="_x0000_s1113" style="position:absolute;flip:x;visibility:visible;mso-wrap-style:square" from="15937,12028" to="19119,12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" strokecolor="black [3200]" strokeweight="1.25pt">
                  <v:stroke joinstyle="miter"/>
                </v:line>
                <v:line id="Прямая соединительная линия 167" o:spid="_x0000_s1114" style="position:absolute;visibility:visible;mso-wrap-style:square" from="15937,12043" to="15937,17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" strokecolor="black [3200]" strokeweight="1.25pt">
                  <v:stroke joinstyle="miter"/>
                </v:line>
                <v:shape id="Ромб 182" o:spid="_x0000_s1115" type="#_x0000_t4" style="position:absolute;left:7826;top:17179;width:16066;height:76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" fillcolor="white [3201]" strokecolor="black [3200]" strokeweight="1pt">
                  <v:textbox>
                    <w:txbxContent>
                      <w:p w14:paraId="6F0D1676" w14:textId="3CEFAF64" w:rsidR="00B47A7E" w:rsidRDefault="00B47A7E" w:rsidP="00B47A7E">
                        <w:pPr>
                          <w:ind w:firstLine="0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j&lt;=9</w:t>
                        </w:r>
                      </w:p>
                    </w:txbxContent>
                  </v:textbox>
                </v:shape>
                <v:line id="Прямая соединительная линия 183" o:spid="_x0000_s1116" style="position:absolute;flip:x;visibility:visible;mso-wrap-style:square" from="4645,21032" to="7826,21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" strokecolor="black [3200]" strokeweight="1.25pt">
                  <v:stroke joinstyle="miter"/>
                </v:line>
                <v:line id="Прямая соединительная линия 184" o:spid="_x0000_s1117" style="position:absolute;flip:x;visibility:visible;mso-wrap-style:square" from="23892,21032" to="27073,21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" strokecolor="#c00000" strokeweight="1.25pt">
                  <v:stroke joinstyle="miter"/>
                </v:line>
                <v:line id="Прямая соединительная линия 188" o:spid="_x0000_s1118" style="position:absolute;visibility:visible;mso-wrap-style:square" from="4646,21032" to="4646,26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" strokecolor="black [3200]" strokeweight="1.25pt">
                  <v:stroke joinstyle="miter"/>
                </v:line>
                <v:line id="Прямая соединительная линия 189" o:spid="_x0000_s1119" style="position:absolute;visibility:visible;mso-wrap-style:square" from="38378,12028" to="38378,17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" strokecolor="#c00000" strokeweight="1.25pt">
                  <v:stroke joinstyle="miter"/>
                </v:line>
                <v:rect id="Прямоугольник 191" o:spid="_x0000_s1120" style="position:absolute;left:30545;top:17178;width:16283;height:39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" fillcolor="white [3201]" strokecolor="#c00000" strokeweight="1pt">
                  <v:textbox>
                    <w:txbxContent>
                      <w:p w14:paraId="6F651CBC" w14:textId="57E03A0E" w:rsidR="00B47A7E" w:rsidRPr="00B47A7E" w:rsidRDefault="00B47A7E" w:rsidP="00B47A7E">
                        <w:pPr>
                          <w:ind w:firstLine="0"/>
                          <w:rPr>
                            <w:rFonts w:eastAsia="Calibri"/>
                            <w:szCs w:val="28"/>
                          </w:rPr>
                        </w:pPr>
                        <w:r>
                          <w:rPr>
                            <w:rFonts w:eastAsia="Calibri"/>
                            <w:szCs w:val="28"/>
                          </w:rPr>
                          <w:t>Вывод результа</w:t>
                        </w:r>
                        <w:r w:rsidR="002E7C42">
                          <w:rPr>
                            <w:rFonts w:eastAsia="Calibri"/>
                            <w:szCs w:val="28"/>
                          </w:rPr>
                          <w:t>та</w:t>
                        </w:r>
                      </w:p>
                    </w:txbxContent>
                  </v:textbox>
                </v:rect>
                <v:line id="Прямая соединительная линия 192" o:spid="_x0000_s1121" style="position:absolute;visibility:visible;mso-wrap-style:square" from="27073,21032" to="27073,26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" strokecolor="#c00000" strokeweight="1.25pt">
                  <v:stroke joinstyle="miter"/>
                </v:line>
                <v:rect id="Прямоугольник 193" o:spid="_x0000_s1122" style="position:absolute;left:2562;top:26322;width:18427;height:5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" fillcolor="white [3201]" strokecolor="black [3200]" strokeweight="1pt">
                  <v:textbox>
                    <w:txbxContent>
                      <w:p w14:paraId="25C5C32E" w14:textId="64B21FC6" w:rsidR="00473373" w:rsidRDefault="00473373" w:rsidP="00473373">
                        <w:pPr>
                          <w:ind w:firstLine="0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 w:rsidRPr="003F2D90">
                          <w:rPr>
                            <w:position w:val="-10"/>
                          </w:rPr>
                          <w:object w:dxaOrig="2860" w:dyaOrig="320" w14:anchorId="3F1929BE">
                            <v:shape id="_x0000_i1039" type="#_x0000_t75" style="width:131.4pt;height:15pt" o:ole="">
                              <v:imagedata r:id="rId89" o:title=""/>
                            </v:shape>
                            <o:OLEObject Type="Embed" ProgID="Equation.DSMT4" ShapeID="_x0000_i1039" DrawAspect="Content" ObjectID="_1705063590" r:id="rId90"/>
                          </w:object>
                        </w:r>
                      </w:p>
                    </w:txbxContent>
                  </v:textbox>
                </v:rect>
                <v:line id="Прямая соединительная линия 194" o:spid="_x0000_s1123" style="position:absolute;visibility:visible;mso-wrap-style:square" from="11292,32141" to="11292,3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" strokecolor="black [3200]" strokeweight="1.25pt">
                  <v:stroke joinstyle="miter"/>
                </v:line>
                <v:rect id="Прямоугольник 196" o:spid="_x0000_s1124" style="position:absolute;left:4370;top:35398;width:15100;height:40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" fillcolor="white [3201]" strokecolor="black [3200]" strokeweight="1pt">
                  <v:textbox>
                    <w:txbxContent>
                      <w:p w14:paraId="154F273E" w14:textId="7B828287" w:rsidR="00473373" w:rsidRDefault="00473373" w:rsidP="00473373">
                        <w:pPr>
                          <w:ind w:firstLine="706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j+1</w:t>
                        </w:r>
                      </w:p>
                    </w:txbxContent>
                  </v:textbox>
                </v:rect>
                <v:line id="Прямая соединительная линия 197" o:spid="_x0000_s1125" style="position:absolute;visibility:visible;mso-wrap-style:square" from="11292,39481" to="11292,42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" strokecolor="black [3200]" strokeweight="1.25pt">
                  <v:stroke joinstyle="miter"/>
                </v:line>
                <v:line id="Прямая соединительная линия 198" o:spid="_x0000_s1126" style="position:absolute;flip:x;visibility:visible;mso-wrap-style:square" from="1454,42730" to="11291,42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" strokecolor="black [3200]" strokeweight="1.25pt">
                  <v:stroke joinstyle="miter"/>
                </v:line>
                <v:line id="Прямая соединительная линия 199" o:spid="_x0000_s1127" style="position:absolute;visibility:visible;mso-wrap-style:square" from="1455,14755" to="1455,42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" strokecolor="black [3200]" strokeweight="1.25pt">
                  <v:stroke joinstyle="miter"/>
                </v:line>
                <v:shape id="Прямая со стрелкой 200" o:spid="_x0000_s1128" type="#_x0000_t32" style="position:absolute;left:1454;top:14754;width:1448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" strokecolor="black [3200]" strokeweight="1pt">
                  <v:stroke endarrow="block" joinstyle="miter"/>
                </v:shape>
                <v:rect id="Прямоугольник 201" o:spid="_x0000_s1129" style="position:absolute;left:23412;top:26321;width:9631;height:5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" fillcolor="white [3201]" strokecolor="#c00000" strokeweight="1pt">
                  <v:textbox>
                    <w:txbxContent>
                      <w:p w14:paraId="2D34EFE3" w14:textId="1F73D63C" w:rsidR="00473373" w:rsidRPr="00473373" w:rsidRDefault="00473373" w:rsidP="00473373">
                        <w:pPr>
                          <w:ind w:firstLine="0"/>
                          <w:rPr>
                            <w:rFonts w:eastAsia="Calibri"/>
                            <w:szCs w:val="28"/>
                          </w:rPr>
                        </w:pPr>
                        <w:r>
                          <w:rPr>
                            <w:rFonts w:eastAsia="Calibri"/>
                            <w:szCs w:val="28"/>
                          </w:rPr>
                          <w:t>Пустое слово</w:t>
                        </w:r>
                      </w:p>
                    </w:txbxContent>
                  </v:textbox>
                </v:rect>
                <v:line id="Прямая соединительная линия 202" o:spid="_x0000_s1130" style="position:absolute;visibility:visible;mso-wrap-style:square" from="27428,32147" to="27428,3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" strokecolor="#c00000" strokeweight="1.25pt">
                  <v:stroke joinstyle="miter"/>
                </v:line>
                <v:rect id="Прямоугольник 203" o:spid="_x0000_s1131" style="position:absolute;left:20095;top:35397;width:15094;height:40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" fillcolor="white [3201]" strokecolor="#c00000" strokeweight="1pt">
                  <v:textbox>
                    <w:txbxContent>
                      <w:p w14:paraId="54E8361C" w14:textId="2D843E4F" w:rsidR="002E7C42" w:rsidRDefault="002E7C42" w:rsidP="002E7C42">
                        <w:pPr>
                          <w:ind w:firstLine="706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i+1</w:t>
                        </w:r>
                      </w:p>
                    </w:txbxContent>
                  </v:textbox>
                </v:rect>
                <v:line id="Прямая соединительная линия 204" o:spid="_x0000_s1132" style="position:absolute;visibility:visible;mso-wrap-style:square" from="27071,39536" to="27153,44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" strokecolor="#c00000" strokeweight="1.25pt">
                  <v:stroke joinstyle="miter"/>
                </v:line>
                <v:line id="Прямая соединительная линия 205" o:spid="_x0000_s1133" style="position:absolute;flip:x y;visibility:visible;mso-wrap-style:square" from="623,44056" to="27153,44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" strokecolor="#c00000" strokeweight="1.25pt">
                  <v:stroke joinstyle="miter"/>
                </v:line>
                <v:line id="Прямая соединительная линия 206" o:spid="_x0000_s1134" style="position:absolute;visibility:visible;mso-wrap-style:square" from="623,7065" to="623,44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" strokecolor="#c00000" strokeweight="1.25pt">
                  <v:stroke joinstyle="miter"/>
                </v:line>
                <v:shape id="Прямая со стрелкой 207" o:spid="_x0000_s1135" type="#_x0000_t32" style="position:absolute;left:623;top:7129;width:2644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" strokecolor="#c00000" strokeweight="1pt">
                  <v:stroke endarrow="block" joinstyle="miter"/>
                </v:shape>
                <w10:anchorlock/>
              </v:group>
            </w:pict>
          </mc:Fallback>
        </mc:AlternateContent>
      </w:r>
    </w:p>
    <w:p w14:paraId="1F8BFB83" w14:textId="5D5E94C6" w:rsidR="002E7C42" w:rsidRDefault="002E7C42" w:rsidP="002E7C42">
      <w:r w:rsidRPr="002E7C42">
        <w:lastRenderedPageBreak/>
        <w:t xml:space="preserve">В таблице </w:t>
      </w:r>
      <w:r>
        <w:t>9</w:t>
      </w:r>
      <w:r w:rsidRPr="002E7C42">
        <w:t xml:space="preserve"> представлено тестирование работы программы на языке Java.</w:t>
      </w:r>
    </w:p>
    <w:p w14:paraId="107E5E74" w14:textId="64216F0B" w:rsidR="002E7C42" w:rsidRDefault="002E7C42" w:rsidP="002E7C42">
      <w:pPr>
        <w:jc w:val="right"/>
      </w:pPr>
      <w:r>
        <w:t>Таблица 9</w:t>
      </w:r>
    </w:p>
    <w:p w14:paraId="71ADD382" w14:textId="774D1C4F" w:rsidR="00CB7536" w:rsidRDefault="00CB7536" w:rsidP="00CB7536">
      <w:pPr>
        <w:jc w:val="center"/>
      </w:pPr>
      <w:r w:rsidRPr="00CB7536">
        <w:t>Тестирование работы программы на языке Java</w:t>
      </w:r>
      <w:r>
        <w:t xml:space="preserve"> для задачи 7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593"/>
        <w:gridCol w:w="8752"/>
      </w:tblGrid>
      <w:tr w:rsidR="002E7C42" w14:paraId="0F8975B7" w14:textId="77777777" w:rsidTr="002E7C42">
        <w:tc>
          <w:tcPr>
            <w:tcW w:w="593" w:type="dxa"/>
          </w:tcPr>
          <w:p w14:paraId="379C3362" w14:textId="35B203E3" w:rsidR="002E7C42" w:rsidRPr="002E7C42" w:rsidRDefault="002E7C42" w:rsidP="002E7C42">
            <w:pPr>
              <w:ind w:firstLine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8752" w:type="dxa"/>
          </w:tcPr>
          <w:p w14:paraId="7E6BFB02" w14:textId="56288DBB" w:rsidR="002E7C42" w:rsidRPr="002E7C42" w:rsidRDefault="002E7C42" w:rsidP="002E7C42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2E7C42" w14:paraId="481A966B" w14:textId="77777777" w:rsidTr="002E7C42">
        <w:tc>
          <w:tcPr>
            <w:tcW w:w="593" w:type="dxa"/>
          </w:tcPr>
          <w:p w14:paraId="277595DE" w14:textId="3E73696B" w:rsidR="002E7C42" w:rsidRDefault="002E7C42" w:rsidP="002E7C42">
            <w:pPr>
              <w:ind w:firstLine="0"/>
              <w:jc w:val="center"/>
            </w:pPr>
            <w:r>
              <w:t>1</w:t>
            </w:r>
          </w:p>
        </w:tc>
        <w:tc>
          <w:tcPr>
            <w:tcW w:w="8752" w:type="dxa"/>
          </w:tcPr>
          <w:p w14:paraId="65033BD0" w14:textId="4DA409E8" w:rsidR="002E7C42" w:rsidRDefault="002E7C42" w:rsidP="002E7C42">
            <w:pPr>
              <w:ind w:firstLine="0"/>
              <w:jc w:val="right"/>
            </w:pPr>
            <w:r>
              <w:rPr>
                <w:noProof/>
              </w:rPr>
              <w:drawing>
                <wp:inline distT="0" distB="0" distL="0" distR="0" wp14:anchorId="291CF435" wp14:editId="339FD805">
                  <wp:extent cx="5436979" cy="1346604"/>
                  <wp:effectExtent l="0" t="0" r="0" b="6350"/>
                  <wp:docPr id="208" name="Рисунок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50792" cy="135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4737764" w14:textId="1146219D" w:rsidR="002E7C42" w:rsidRDefault="002E7C42" w:rsidP="00605901">
      <w:r w:rsidRPr="002E7C42">
        <w:t>Сравнение решения задачи с использованием одного прикладного пакета показала, что решения задачи в Java и блок-схемы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73D4C33D" w14:textId="3E9BCF4B" w:rsidR="002E7C42" w:rsidRDefault="002E7C42" w:rsidP="002E7C42">
      <w:r>
        <w:br w:type="page"/>
      </w:r>
    </w:p>
    <w:p w14:paraId="7A6C4AE8" w14:textId="082909A5" w:rsidR="002E7C42" w:rsidRPr="00545906" w:rsidRDefault="002E7C42" w:rsidP="00545906">
      <w:pPr>
        <w:pStyle w:val="1"/>
      </w:pPr>
      <w:bookmarkStart w:id="35" w:name="_Toc91367047"/>
      <w:r w:rsidRPr="00545906">
        <w:lastRenderedPageBreak/>
        <w:t>Задание 8</w:t>
      </w:r>
      <w:bookmarkEnd w:id="35"/>
    </w:p>
    <w:p w14:paraId="2963BE68" w14:textId="2880D6C3" w:rsidR="005A2E7C" w:rsidRPr="00545906" w:rsidRDefault="005A2E7C" w:rsidP="00545906">
      <w:pPr>
        <w:pStyle w:val="2"/>
      </w:pPr>
      <w:bookmarkStart w:id="36" w:name="_Toc91367048"/>
      <w:r w:rsidRPr="00545906">
        <w:t>8.1. Общая постановка задачи</w:t>
      </w:r>
      <w:bookmarkEnd w:id="36"/>
    </w:p>
    <w:p w14:paraId="57C48342" w14:textId="77777777" w:rsidR="005A2E7C" w:rsidRPr="00AD6933" w:rsidRDefault="005A2E7C" w:rsidP="005A2E7C">
      <w:r w:rsidRPr="00AD6933">
        <w:t xml:space="preserve">Переделать программу (класс) задания 1 лабораторной работы 4 о нахождении значений 2-х функций в класс без метода </w:t>
      </w:r>
      <w:r w:rsidRPr="00AD6933">
        <w:rPr>
          <w:lang w:val="en-US"/>
        </w:rPr>
        <w:t>main</w:t>
      </w:r>
      <w:r w:rsidRPr="00AD6933">
        <w:t xml:space="preserve"> с названием </w:t>
      </w:r>
      <w:r w:rsidRPr="00AD6933">
        <w:rPr>
          <w:lang w:val="en-US"/>
        </w:rPr>
        <w:t>FunctionMy</w:t>
      </w:r>
      <w:r w:rsidRPr="00AD6933">
        <w:t xml:space="preserve">. Метод </w:t>
      </w:r>
      <w:r w:rsidRPr="00AD6933">
        <w:rPr>
          <w:lang w:val="en-US"/>
        </w:rPr>
        <w:t>main</w:t>
      </w:r>
      <w:r w:rsidRPr="00AD6933">
        <w:t xml:space="preserve"> заменить на метод </w:t>
      </w:r>
      <w:r w:rsidRPr="00AD6933">
        <w:rPr>
          <w:lang w:val="en-US"/>
        </w:rPr>
        <w:t>FunctionMy</w:t>
      </w:r>
      <w:r w:rsidRPr="00AD6933">
        <w:t xml:space="preserve"> </w:t>
      </w:r>
      <w:r w:rsidRPr="00AD6933">
        <w:rPr>
          <w:lang w:val="en-US"/>
        </w:rPr>
        <w:t>c</w:t>
      </w:r>
      <w:r w:rsidRPr="00AD6933">
        <w:t xml:space="preserve"> входными данными. Создать программу, взаимодействующую с классом </w:t>
      </w:r>
      <w:r w:rsidRPr="00AD6933">
        <w:rPr>
          <w:lang w:val="en-US"/>
        </w:rPr>
        <w:t>FunctionMy</w:t>
      </w:r>
      <w:r w:rsidRPr="00AD6933">
        <w:t xml:space="preserve">, в которой пользователь в цикле находит сумму 10 значений функции изменяя только один параметр функции в цикле, остальные параметры, которые входя в формулу, считаются константами. Взаимодействие с классом </w:t>
      </w:r>
      <w:r w:rsidRPr="00AD6933">
        <w:rPr>
          <w:lang w:val="en-US"/>
        </w:rPr>
        <w:t>FunctionMy</w:t>
      </w:r>
      <w:r w:rsidRPr="00AD6933">
        <w:t xml:space="preserve"> сделать в виде наследования.</w:t>
      </w:r>
    </w:p>
    <w:p w14:paraId="71BBC07E" w14:textId="36707D14" w:rsidR="005A2E7C" w:rsidRDefault="005A2E7C" w:rsidP="00545906">
      <w:pPr>
        <w:pStyle w:val="2"/>
      </w:pPr>
      <w:bookmarkStart w:id="37" w:name="_Toc91367049"/>
      <w:r w:rsidRPr="00545906">
        <w:t>8.2. Решение задачи</w:t>
      </w:r>
      <w:bookmarkEnd w:id="37"/>
    </w:p>
    <w:p w14:paraId="147B2D5A" w14:textId="1564B8B4" w:rsidR="003F51E7" w:rsidRPr="00D36CD1" w:rsidRDefault="003F51E7" w:rsidP="003F51E7">
      <w:pPr>
        <w:shd w:val="clear" w:color="auto" w:fill="2B2B2B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3F51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3F51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3F51E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3F51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class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ask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682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ycle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xtends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unctionMy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{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3F51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void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ring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3F51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3F51E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3F51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h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3F51E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D36CD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3F51E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D36CD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чальное</w:t>
      </w:r>
      <w:r w:rsidRPr="00D36CD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начение</w:t>
      </w:r>
      <w:r w:rsidRPr="00D36CD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еременной</w:t>
      </w:r>
      <w:r w:rsidRPr="00D36CD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x</w:t>
      </w:r>
      <w:r w:rsidRPr="00D36CD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extDouble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3F51E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D36CD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3F51E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D36CD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шаг</w:t>
      </w:r>
      <w:r w:rsidRPr="00D36CD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ля</w:t>
      </w:r>
      <w:r w:rsidRPr="00D36CD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еременной</w:t>
      </w:r>
      <w:r w:rsidRPr="00D36CD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h</w:t>
      </w:r>
      <w:r w:rsidRPr="00D36CD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h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extDouble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3F51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mG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D36CD1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mU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D36CD1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3F51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or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F51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D36CD1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D36CD1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+) {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3F51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F51E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unctionG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h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== </w:t>
      </w:r>
      <w:r w:rsidRPr="003F51E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unctionG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h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mG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= </w:t>
      </w:r>
      <w:r w:rsidRPr="003F51E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unctionG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h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3F51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F51E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unctionU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h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== </w:t>
      </w:r>
      <w:r w:rsidRPr="003F51E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unctionU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h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mU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= </w:t>
      </w:r>
      <w:r w:rsidRPr="003F51E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unctionU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h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3F51E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D36CD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3F51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SummG</w:t>
      </w:r>
      <w:r w:rsidRPr="00D36CD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= " 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mG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3F51E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D36CD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3F51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SummU</w:t>
      </w:r>
      <w:r w:rsidRPr="00D36CD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= " 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</w:t>
      </w:r>
      <w:r w:rsidRPr="003F51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mU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D36C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D36C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358E5FF0" w14:textId="13281BAE" w:rsidR="00F86200" w:rsidRPr="00545906" w:rsidRDefault="005A2E7C" w:rsidP="00545906">
      <w:pPr>
        <w:pStyle w:val="2"/>
      </w:pPr>
      <w:bookmarkStart w:id="38" w:name="_Toc91367050"/>
      <w:r w:rsidRPr="00545906">
        <w:t>8.3. Тестирование работы программы с проверкой</w:t>
      </w:r>
      <w:bookmarkEnd w:id="38"/>
    </w:p>
    <w:p w14:paraId="04BAA7C0" w14:textId="7BFAB43A" w:rsidR="00F86200" w:rsidRDefault="00F86200" w:rsidP="00F86200">
      <w:r>
        <w:t xml:space="preserve">Для проверки в </w:t>
      </w:r>
      <w:r>
        <w:rPr>
          <w:lang w:val="en-US"/>
        </w:rPr>
        <w:t>MS</w:t>
      </w:r>
      <w:r w:rsidRPr="00F86200">
        <w:t xml:space="preserve"> </w:t>
      </w:r>
      <w:r>
        <w:rPr>
          <w:lang w:val="en-US"/>
        </w:rPr>
        <w:t>Excel</w:t>
      </w:r>
      <w:r w:rsidRPr="00F86200">
        <w:t xml:space="preserve"> </w:t>
      </w:r>
      <w:r>
        <w:t xml:space="preserve">создана таблица, в которой в ячейке </w:t>
      </w:r>
      <w:r>
        <w:rPr>
          <w:lang w:val="en-US"/>
        </w:rPr>
        <w:t>B</w:t>
      </w:r>
      <w:r w:rsidRPr="00F86200">
        <w:t xml:space="preserve">1 </w:t>
      </w:r>
      <w:r>
        <w:t xml:space="preserve">записано значение </w:t>
      </w:r>
      <w:r>
        <w:rPr>
          <w:lang w:val="en-US"/>
        </w:rPr>
        <w:t>y</w:t>
      </w:r>
      <w:r w:rsidRPr="00F86200">
        <w:t>,</w:t>
      </w:r>
      <w:r>
        <w:t xml:space="preserve"> в ячейке </w:t>
      </w:r>
      <w:r>
        <w:rPr>
          <w:lang w:val="en-US"/>
        </w:rPr>
        <w:t>B</w:t>
      </w:r>
      <w:r w:rsidRPr="00F86200">
        <w:t>2</w:t>
      </w:r>
      <w:r>
        <w:t xml:space="preserve"> - </w:t>
      </w:r>
      <w:r>
        <w:rPr>
          <w:lang w:val="en-US"/>
        </w:rPr>
        <w:t>z</w:t>
      </w:r>
      <w:r w:rsidRPr="00F86200">
        <w:t xml:space="preserve">, </w:t>
      </w:r>
      <w:r>
        <w:t xml:space="preserve">в ячейке </w:t>
      </w:r>
      <w:r>
        <w:rPr>
          <w:lang w:val="en-US"/>
        </w:rPr>
        <w:t>B</w:t>
      </w:r>
      <w:r>
        <w:t xml:space="preserve">3 - </w:t>
      </w:r>
      <w:r>
        <w:rPr>
          <w:lang w:val="en-US"/>
        </w:rPr>
        <w:t>y</w:t>
      </w:r>
      <w:r w:rsidRPr="00F86200">
        <w:t>1,</w:t>
      </w:r>
      <w:r>
        <w:t xml:space="preserve"> в ячейке </w:t>
      </w:r>
      <w:r>
        <w:rPr>
          <w:lang w:val="en-US"/>
        </w:rPr>
        <w:t>B</w:t>
      </w:r>
      <w:r w:rsidRPr="00F86200">
        <w:t>4</w:t>
      </w:r>
      <w:r>
        <w:t xml:space="preserve"> значение шага для </w:t>
      </w:r>
      <w:r>
        <w:rPr>
          <w:lang w:val="en-US"/>
        </w:rPr>
        <w:t>h</w:t>
      </w:r>
      <w:r w:rsidRPr="00F86200">
        <w:t>,</w:t>
      </w:r>
      <w:r>
        <w:t xml:space="preserve"> в ячейке </w:t>
      </w:r>
      <w:r>
        <w:rPr>
          <w:lang w:val="en-US"/>
        </w:rPr>
        <w:t>B</w:t>
      </w:r>
      <w:r w:rsidRPr="00F86200">
        <w:t>5 -</w:t>
      </w:r>
      <w:r>
        <w:t xml:space="preserve"> </w:t>
      </w:r>
      <w:r>
        <w:rPr>
          <w:lang w:val="en-US"/>
        </w:rPr>
        <w:t>x</w:t>
      </w:r>
      <w:r w:rsidRPr="00F86200">
        <w:t>0</w:t>
      </w:r>
      <w:r>
        <w:t xml:space="preserve">, в диапазон ячеек </w:t>
      </w:r>
      <w:r>
        <w:rPr>
          <w:lang w:val="en-US"/>
        </w:rPr>
        <w:t>D</w:t>
      </w:r>
      <w:r w:rsidRPr="00F86200">
        <w:t>2</w:t>
      </w:r>
      <w:r w:rsidR="0096014F" w:rsidRPr="0096014F">
        <w:t>:</w:t>
      </w:r>
      <w:r>
        <w:rPr>
          <w:lang w:val="en-US"/>
        </w:rPr>
        <w:t>D</w:t>
      </w:r>
      <w:r w:rsidRPr="00F86200">
        <w:t>11</w:t>
      </w:r>
      <w:r w:rsidR="00B62D63" w:rsidRPr="00B62D63">
        <w:t xml:space="preserve"> </w:t>
      </w:r>
      <w:r w:rsidR="00B62D63">
        <w:t>номер итерации</w:t>
      </w:r>
      <w:r w:rsidR="00B62D63" w:rsidRPr="00B62D63">
        <w:t xml:space="preserve"> </w:t>
      </w:r>
      <w:r w:rsidR="00B62D63">
        <w:rPr>
          <w:lang w:val="en-US"/>
        </w:rPr>
        <w:t>i</w:t>
      </w:r>
      <w:r w:rsidR="00B62D63" w:rsidRPr="00B62D63">
        <w:t xml:space="preserve">, </w:t>
      </w:r>
      <w:r w:rsidR="00B62D63">
        <w:t xml:space="preserve">в диапазон ячеек </w:t>
      </w:r>
      <w:r w:rsidR="00B62D63">
        <w:rPr>
          <w:lang w:val="en-US"/>
        </w:rPr>
        <w:t>E</w:t>
      </w:r>
      <w:r w:rsidR="00B62D63" w:rsidRPr="00B62D63">
        <w:t>2</w:t>
      </w:r>
      <w:r w:rsidR="0096014F" w:rsidRPr="0096014F">
        <w:t>:</w:t>
      </w:r>
      <w:r w:rsidR="00B62D63">
        <w:rPr>
          <w:lang w:val="en-US"/>
        </w:rPr>
        <w:t>E</w:t>
      </w:r>
      <w:r w:rsidR="00B62D63" w:rsidRPr="00B62D63">
        <w:t xml:space="preserve">11 </w:t>
      </w:r>
      <w:r w:rsidR="00B62D63">
        <w:t>–</w:t>
      </w:r>
      <w:r w:rsidR="00B62D63" w:rsidRPr="00B62D63">
        <w:t xml:space="preserve"> </w:t>
      </w:r>
      <w:r w:rsidR="00B62D63">
        <w:t xml:space="preserve">значение </w:t>
      </w:r>
      <w:r w:rsidR="00B62D63">
        <w:rPr>
          <w:lang w:val="en-US"/>
        </w:rPr>
        <w:t>x</w:t>
      </w:r>
      <w:r w:rsidR="00B62D63">
        <w:t xml:space="preserve"> в каждой итерации, в диапазон ячеек </w:t>
      </w:r>
      <w:r w:rsidR="00B62D63">
        <w:rPr>
          <w:lang w:val="en-US"/>
        </w:rPr>
        <w:t>F</w:t>
      </w:r>
      <w:r w:rsidR="00B62D63" w:rsidRPr="00B62D63">
        <w:t>2</w:t>
      </w:r>
      <w:r w:rsidR="0096014F" w:rsidRPr="0096014F">
        <w:t>:</w:t>
      </w:r>
      <w:r w:rsidR="00B62D63">
        <w:rPr>
          <w:lang w:val="en-US"/>
        </w:rPr>
        <w:t>F</w:t>
      </w:r>
      <w:r w:rsidR="00B62D63" w:rsidRPr="00B62D63">
        <w:t xml:space="preserve">11 </w:t>
      </w:r>
      <w:r w:rsidR="00B62D63">
        <w:t xml:space="preserve">значение функции </w:t>
      </w:r>
      <w:r w:rsidR="00B62D63">
        <w:rPr>
          <w:lang w:val="en-US"/>
        </w:rPr>
        <w:t>G</w:t>
      </w:r>
      <w:r w:rsidR="00B62D63" w:rsidRPr="00B62D63">
        <w:t xml:space="preserve"> </w:t>
      </w:r>
      <w:r w:rsidR="00B62D63">
        <w:t>в каждой итерации, в</w:t>
      </w:r>
      <w:r w:rsidR="00B62D63" w:rsidRPr="00B62D63">
        <w:t xml:space="preserve"> </w:t>
      </w:r>
      <w:r w:rsidR="00B62D63">
        <w:t xml:space="preserve">диапазон ячеек </w:t>
      </w:r>
      <w:r w:rsidR="00B62D63">
        <w:rPr>
          <w:lang w:val="en-US"/>
        </w:rPr>
        <w:t>G</w:t>
      </w:r>
      <w:r w:rsidR="00B62D63" w:rsidRPr="00B62D63">
        <w:t>2</w:t>
      </w:r>
      <w:r w:rsidR="0096014F" w:rsidRPr="0096014F">
        <w:t>:</w:t>
      </w:r>
      <w:r w:rsidR="00B62D63">
        <w:rPr>
          <w:lang w:val="en-US"/>
        </w:rPr>
        <w:t>G</w:t>
      </w:r>
      <w:r w:rsidR="00B62D63" w:rsidRPr="00B62D63">
        <w:t xml:space="preserve">11 </w:t>
      </w:r>
      <w:r w:rsidR="00B62D63">
        <w:t xml:space="preserve">значение функции </w:t>
      </w:r>
      <w:r w:rsidR="00B62D63">
        <w:rPr>
          <w:lang w:val="en-US"/>
        </w:rPr>
        <w:t>U</w:t>
      </w:r>
      <w:r w:rsidR="00B62D63" w:rsidRPr="00B62D63">
        <w:t xml:space="preserve"> </w:t>
      </w:r>
      <w:r w:rsidR="00B62D63">
        <w:t xml:space="preserve">в каждой итерации, в ячейку </w:t>
      </w:r>
      <w:r w:rsidR="00B62D63">
        <w:rPr>
          <w:lang w:val="en-US"/>
        </w:rPr>
        <w:t>E</w:t>
      </w:r>
      <w:r w:rsidR="00B62D63" w:rsidRPr="00B62D63">
        <w:t xml:space="preserve">13 </w:t>
      </w:r>
      <w:r w:rsidR="00B62D63">
        <w:t>значение суммы функц</w:t>
      </w:r>
      <w:r w:rsidR="00D65010">
        <w:t xml:space="preserve">ий </w:t>
      </w:r>
      <w:r w:rsidR="00D65010">
        <w:rPr>
          <w:lang w:val="en-US"/>
        </w:rPr>
        <w:t>G</w:t>
      </w:r>
      <w:r w:rsidR="00D65010" w:rsidRPr="00D65010">
        <w:t xml:space="preserve"> </w:t>
      </w:r>
      <w:r w:rsidR="00D65010">
        <w:t xml:space="preserve">, в ячейку </w:t>
      </w:r>
      <w:r w:rsidR="00D65010">
        <w:rPr>
          <w:lang w:val="en-US"/>
        </w:rPr>
        <w:t>E</w:t>
      </w:r>
      <w:r w:rsidR="00D65010" w:rsidRPr="00D65010">
        <w:t xml:space="preserve">14 </w:t>
      </w:r>
      <w:r w:rsidR="00D65010">
        <w:t>–</w:t>
      </w:r>
      <w:r w:rsidR="00D65010" w:rsidRPr="00D65010">
        <w:t xml:space="preserve"> </w:t>
      </w:r>
      <w:r w:rsidR="00D65010">
        <w:t xml:space="preserve">функций </w:t>
      </w:r>
      <w:r w:rsidR="00D65010">
        <w:rPr>
          <w:lang w:val="en-US"/>
        </w:rPr>
        <w:t>U</w:t>
      </w:r>
      <w:r w:rsidR="00D65010">
        <w:t>.</w:t>
      </w:r>
    </w:p>
    <w:p w14:paraId="582466F6" w14:textId="7452C4D1" w:rsidR="00D65010" w:rsidRDefault="00D65010" w:rsidP="00F86200">
      <w:pPr>
        <w:rPr>
          <w:lang w:val="en-US"/>
        </w:rPr>
      </w:pPr>
      <w:r>
        <w:rPr>
          <w:lang w:val="en-US"/>
        </w:rPr>
        <w:t>F</w:t>
      </w:r>
      <w:r w:rsidRPr="00D65010">
        <w:rPr>
          <w:lang w:val="en-US"/>
        </w:rPr>
        <w:t>2)=(TAN(E2^4-6)-((COS($B$2+E2*$B$1))^3))/((COS(E2^3+(SIN(</w:t>
      </w:r>
      <w:r w:rsidRPr="00D65010">
        <w:t>ПИ</w:t>
      </w:r>
      <w:r w:rsidRPr="00D65010">
        <w:rPr>
          <w:lang w:val="en-US"/>
        </w:rPr>
        <w:t>()+E2))^3))^4)</w:t>
      </w:r>
    </w:p>
    <w:p w14:paraId="26557891" w14:textId="1C66DCEA" w:rsidR="00D65010" w:rsidRDefault="00D65010" w:rsidP="00F86200">
      <w:pPr>
        <w:rPr>
          <w:lang w:val="en-US"/>
        </w:rPr>
      </w:pPr>
      <w:r>
        <w:rPr>
          <w:lang w:val="en-US"/>
        </w:rPr>
        <w:t>G2)</w:t>
      </w:r>
      <w:r w:rsidRPr="00D65010">
        <w:rPr>
          <w:lang w:val="en-US"/>
        </w:rPr>
        <w:t>=(LN(E2-$B$3)+$B$3^4)/(EXP(1)^$B$3+2,355*E2^2)</w:t>
      </w:r>
    </w:p>
    <w:p w14:paraId="3135ABFD" w14:textId="396A3710" w:rsidR="00D65010" w:rsidRDefault="00D65010" w:rsidP="00F86200">
      <w:r>
        <w:t xml:space="preserve">На рис. </w:t>
      </w:r>
      <w:r w:rsidR="00411326" w:rsidRPr="00411326">
        <w:t>4</w:t>
      </w:r>
      <w:r>
        <w:t xml:space="preserve"> представлен вид решения в </w:t>
      </w:r>
      <w:r>
        <w:rPr>
          <w:lang w:val="en-US"/>
        </w:rPr>
        <w:t>MS</w:t>
      </w:r>
      <w:r w:rsidRPr="00D65010">
        <w:t xml:space="preserve"> </w:t>
      </w:r>
      <w:r>
        <w:rPr>
          <w:lang w:val="en-US"/>
        </w:rPr>
        <w:t>Excel</w:t>
      </w:r>
      <w:r w:rsidR="00737A52" w:rsidRPr="00737A52">
        <w:t>.</w:t>
      </w:r>
    </w:p>
    <w:p w14:paraId="74938AE1" w14:textId="5E535E7B" w:rsidR="00737A52" w:rsidRDefault="00BD5D53" w:rsidP="00BD5D53">
      <w:pPr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162EB18E" wp14:editId="5B8A28FD">
            <wp:extent cx="4137126" cy="2511021"/>
            <wp:effectExtent l="0" t="0" r="0" b="3810"/>
            <wp:docPr id="272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161649" cy="2525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C7617" w14:textId="31D96D00" w:rsidR="00BD5D53" w:rsidRDefault="00411326" w:rsidP="00BD5D53">
      <w:pPr>
        <w:jc w:val="center"/>
      </w:pPr>
      <w:r>
        <w:t>Рис</w:t>
      </w:r>
      <w:r w:rsidR="00DD7659">
        <w:t>унок</w:t>
      </w:r>
      <w:r>
        <w:t xml:space="preserve"> 4. Вид решения в </w:t>
      </w:r>
      <w:r>
        <w:rPr>
          <w:lang w:val="en-US"/>
        </w:rPr>
        <w:t>MS</w:t>
      </w:r>
      <w:r w:rsidRPr="00411326">
        <w:t xml:space="preserve"> </w:t>
      </w:r>
      <w:r>
        <w:rPr>
          <w:lang w:val="en-US"/>
        </w:rPr>
        <w:t>Excel</w:t>
      </w:r>
      <w:r w:rsidRPr="00411326">
        <w:t xml:space="preserve"> </w:t>
      </w:r>
      <w:r>
        <w:t>задания</w:t>
      </w:r>
      <w:r w:rsidR="002A3217">
        <w:t xml:space="preserve"> 8</w:t>
      </w:r>
    </w:p>
    <w:p w14:paraId="7D376A5F" w14:textId="77777777" w:rsidR="004D1836" w:rsidRDefault="004D1836" w:rsidP="00BD5D53">
      <w:pPr>
        <w:jc w:val="center"/>
      </w:pPr>
    </w:p>
    <w:p w14:paraId="58023A3B" w14:textId="3DFBBB8C" w:rsidR="004D1836" w:rsidRPr="00411326" w:rsidRDefault="004D1836" w:rsidP="004D1836">
      <w:r w:rsidRPr="004D1836">
        <w:t>В таблице 7 представлено тестирование работы программы с проверкой решения задачи на языке Java с решением задачи в MS Excel.</w:t>
      </w:r>
    </w:p>
    <w:p w14:paraId="0CA8D15E" w14:textId="34A406B7" w:rsidR="005A2E7C" w:rsidRDefault="00C20FA7" w:rsidP="00C20FA7">
      <w:pPr>
        <w:jc w:val="right"/>
      </w:pPr>
      <w:r>
        <w:t>Таблица 10</w:t>
      </w:r>
    </w:p>
    <w:p w14:paraId="16D8BBF7" w14:textId="4D40A2F9" w:rsidR="00CB7536" w:rsidRDefault="00605901" w:rsidP="00CB7536">
      <w:pPr>
        <w:jc w:val="center"/>
      </w:pPr>
      <w:r w:rsidRPr="00605901">
        <w:t xml:space="preserve">Тестирование работы программы и проверка решения задачи </w:t>
      </w:r>
      <w:r>
        <w:t>8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584"/>
        <w:gridCol w:w="4074"/>
        <w:gridCol w:w="4687"/>
      </w:tblGrid>
      <w:tr w:rsidR="004E04DC" w14:paraId="0F8A8481" w14:textId="36F582E3" w:rsidTr="000037D4">
        <w:tc>
          <w:tcPr>
            <w:tcW w:w="584" w:type="dxa"/>
          </w:tcPr>
          <w:p w14:paraId="2916935F" w14:textId="7A29E3A1" w:rsidR="00BD5D53" w:rsidRPr="00C20FA7" w:rsidRDefault="00BD5D53" w:rsidP="00C20FA7">
            <w:pPr>
              <w:ind w:firstLine="0"/>
              <w:jc w:val="left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4074" w:type="dxa"/>
          </w:tcPr>
          <w:p w14:paraId="62206333" w14:textId="6BD4D91E" w:rsidR="00BD5D53" w:rsidRPr="00C20FA7" w:rsidRDefault="004E04DC" w:rsidP="00C20FA7">
            <w:pPr>
              <w:ind w:firstLine="0"/>
              <w:jc w:val="left"/>
              <w:rPr>
                <w:lang w:val="en-US"/>
              </w:rPr>
            </w:pPr>
            <w:r>
              <w:t>Решение</w:t>
            </w:r>
            <w:r w:rsidR="00BD5D53" w:rsidRPr="00BD5D53">
              <w:rPr>
                <w:lang w:val="en-US"/>
              </w:rPr>
              <w:t xml:space="preserve"> Java</w:t>
            </w:r>
          </w:p>
        </w:tc>
        <w:tc>
          <w:tcPr>
            <w:tcW w:w="4687" w:type="dxa"/>
          </w:tcPr>
          <w:p w14:paraId="03AB16F6" w14:textId="097937BF" w:rsidR="00BD5D53" w:rsidRPr="00BD5D53" w:rsidRDefault="00BD5D53" w:rsidP="00C20FA7">
            <w:pPr>
              <w:ind w:firstLine="0"/>
              <w:jc w:val="left"/>
            </w:pPr>
            <w:r w:rsidRPr="00BD5D53">
              <w:t xml:space="preserve">Решение </w:t>
            </w:r>
            <w:r w:rsidRPr="00BD5D53">
              <w:rPr>
                <w:lang w:val="en-US"/>
              </w:rPr>
              <w:t>MS</w:t>
            </w:r>
            <w:r w:rsidRPr="00BD5D53">
              <w:t xml:space="preserve"> </w:t>
            </w:r>
            <w:r w:rsidRPr="00BD5D53">
              <w:rPr>
                <w:lang w:val="en-US"/>
              </w:rPr>
              <w:t>Excel</w:t>
            </w:r>
          </w:p>
        </w:tc>
      </w:tr>
      <w:tr w:rsidR="004E04DC" w14:paraId="0E443F66" w14:textId="559C7C56" w:rsidTr="000037D4">
        <w:tc>
          <w:tcPr>
            <w:tcW w:w="584" w:type="dxa"/>
          </w:tcPr>
          <w:p w14:paraId="500A0EB2" w14:textId="340E8E07" w:rsidR="00BD5D53" w:rsidRDefault="00BD5D53" w:rsidP="00C20FA7">
            <w:pPr>
              <w:ind w:firstLine="0"/>
              <w:jc w:val="left"/>
            </w:pPr>
            <w:r>
              <w:t>1</w:t>
            </w:r>
          </w:p>
        </w:tc>
        <w:tc>
          <w:tcPr>
            <w:tcW w:w="4074" w:type="dxa"/>
          </w:tcPr>
          <w:p w14:paraId="2CE2A798" w14:textId="5AD6C0E2" w:rsidR="00BD5D53" w:rsidRDefault="00BD5D53" w:rsidP="00C20FA7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7BB28A72" wp14:editId="10C82183">
                  <wp:extent cx="2469098" cy="1106632"/>
                  <wp:effectExtent l="0" t="0" r="7620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84035" cy="11133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7" w:type="dxa"/>
          </w:tcPr>
          <w:p w14:paraId="6F5AC615" w14:textId="6D2F0BBC" w:rsidR="00BD5D53" w:rsidRDefault="00BD5D53" w:rsidP="00C20FA7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40E21F23" wp14:editId="10052D34">
                  <wp:extent cx="2913207" cy="1930097"/>
                  <wp:effectExtent l="0" t="0" r="1905" b="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3530" cy="19369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04DC" w14:paraId="0731FB91" w14:textId="086E017A" w:rsidTr="000037D4">
        <w:tc>
          <w:tcPr>
            <w:tcW w:w="584" w:type="dxa"/>
          </w:tcPr>
          <w:p w14:paraId="71860AA1" w14:textId="40FFF5D9" w:rsidR="00BD5D53" w:rsidRPr="00F86200" w:rsidRDefault="00BD5D53" w:rsidP="00C20FA7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074" w:type="dxa"/>
          </w:tcPr>
          <w:p w14:paraId="3E52BD39" w14:textId="57593FAE" w:rsidR="00BD5D53" w:rsidRDefault="004E04DC" w:rsidP="00C20FA7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15ECEB8D" wp14:editId="100C2F89">
                  <wp:extent cx="2508539" cy="1086423"/>
                  <wp:effectExtent l="0" t="0" r="6350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3211" cy="10927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7" w:type="dxa"/>
          </w:tcPr>
          <w:p w14:paraId="7F3B63E2" w14:textId="2A884E96" w:rsidR="00BD5D53" w:rsidRDefault="004E04DC" w:rsidP="00C20FA7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4A3B926E" wp14:editId="1CD645E6">
                  <wp:extent cx="2902708" cy="1707804"/>
                  <wp:effectExtent l="0" t="0" r="0" b="6985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3170" cy="17139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04DC" w14:paraId="29EE9612" w14:textId="2473C8A5" w:rsidTr="000037D4">
        <w:tc>
          <w:tcPr>
            <w:tcW w:w="584" w:type="dxa"/>
          </w:tcPr>
          <w:p w14:paraId="3795AEAC" w14:textId="36876059" w:rsidR="00BD5D53" w:rsidRPr="00F86200" w:rsidRDefault="00BD5D53" w:rsidP="00C20FA7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lastRenderedPageBreak/>
              <w:t>3</w:t>
            </w:r>
          </w:p>
        </w:tc>
        <w:tc>
          <w:tcPr>
            <w:tcW w:w="4074" w:type="dxa"/>
          </w:tcPr>
          <w:p w14:paraId="045AC971" w14:textId="7FA3E146" w:rsidR="00BD5D53" w:rsidRDefault="004E04DC" w:rsidP="00C20FA7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4D063F5A" wp14:editId="60B06205">
                  <wp:extent cx="2496652" cy="1165513"/>
                  <wp:effectExtent l="0" t="0" r="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8929" cy="11712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7" w:type="dxa"/>
          </w:tcPr>
          <w:p w14:paraId="08E51904" w14:textId="764B49CF" w:rsidR="00BD5D53" w:rsidRDefault="004E04DC" w:rsidP="00C20FA7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415B8515" wp14:editId="4F561E61">
                  <wp:extent cx="2874450" cy="1662603"/>
                  <wp:effectExtent l="0" t="0" r="2540" b="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5626" cy="16748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FA1B3BC" w14:textId="6FA0DE87" w:rsidR="005D7490" w:rsidRDefault="000037D4" w:rsidP="00605901">
      <w:r w:rsidRPr="000037D4">
        <w:t>Сравнение решения задачи с использованием трех прикладных пакетов показала, что решения задачи в Java и MS Excel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  <w:r w:rsidR="005D7490">
        <w:br w:type="page"/>
      </w:r>
    </w:p>
    <w:p w14:paraId="3BB351B7" w14:textId="209F4883" w:rsidR="005D7490" w:rsidRDefault="005D7490" w:rsidP="00545906">
      <w:pPr>
        <w:pStyle w:val="1"/>
      </w:pPr>
      <w:bookmarkStart w:id="39" w:name="_Toc91367051"/>
      <w:r>
        <w:lastRenderedPageBreak/>
        <w:t>Задание 9</w:t>
      </w:r>
      <w:bookmarkEnd w:id="39"/>
    </w:p>
    <w:p w14:paraId="19AD81A4" w14:textId="13831672" w:rsidR="005D7490" w:rsidRDefault="005D7490" w:rsidP="0019646D">
      <w:pPr>
        <w:pStyle w:val="2"/>
      </w:pPr>
      <w:bookmarkStart w:id="40" w:name="_Toc91367052"/>
      <w:r>
        <w:t>9.1. Общая постановка задачи</w:t>
      </w:r>
      <w:bookmarkEnd w:id="40"/>
    </w:p>
    <w:p w14:paraId="56F7A879" w14:textId="77777777" w:rsidR="005D7490" w:rsidRPr="005D7490" w:rsidRDefault="005D7490" w:rsidP="005D7490">
      <w:pPr>
        <w:tabs>
          <w:tab w:val="clear" w:pos="709"/>
        </w:tabs>
        <w:spacing w:after="0"/>
        <w:rPr>
          <w:rFonts w:eastAsia="Times New Roman" w:cs="Times New Roman"/>
          <w:szCs w:val="28"/>
          <w:lang w:eastAsia="ru-RU"/>
        </w:rPr>
      </w:pPr>
      <w:r w:rsidRPr="005D7490">
        <w:rPr>
          <w:rFonts w:eastAsia="Times New Roman" w:cs="Times New Roman"/>
          <w:szCs w:val="28"/>
          <w:lang w:eastAsia="ru-RU"/>
        </w:rPr>
        <w:t xml:space="preserve">Написать программу вычисление корня р-й степени (степень вводиться с клавиатуры) в рамках итерационной процедуры </w:t>
      </w:r>
      <w:r w:rsidRPr="005D7490">
        <w:rPr>
          <w:rFonts w:eastAsia="Times New Roman" w:cs="Times New Roman"/>
          <w:position w:val="-12"/>
          <w:szCs w:val="28"/>
          <w:lang w:eastAsia="ru-RU"/>
        </w:rPr>
        <w:object w:dxaOrig="859" w:dyaOrig="440" w14:anchorId="0BF4A39D">
          <v:shape id="_x0000_i1040" type="#_x0000_t75" style="width:43.2pt;height:22.2pt" o:ole="">
            <v:imagedata r:id="rId99" o:title=""/>
          </v:shape>
          <o:OLEObject Type="Embed" ProgID="Equation.DSMT4" ShapeID="_x0000_i1040" DrawAspect="Content" ObjectID="_1708621373" r:id="rId100"/>
        </w:object>
      </w:r>
      <w:r w:rsidRPr="005D7490">
        <w:rPr>
          <w:rFonts w:eastAsia="Times New Roman" w:cs="Times New Roman"/>
          <w:szCs w:val="28"/>
          <w:lang w:eastAsia="ru-RU"/>
        </w:rPr>
        <w:t xml:space="preserve">. Для определения используется итерационная процедура на основе формулы Ньютона </w:t>
      </w:r>
      <w:r w:rsidRPr="005D7490">
        <w:rPr>
          <w:rFonts w:eastAsia="Times New Roman" w:cs="Times New Roman"/>
          <w:position w:val="-36"/>
          <w:szCs w:val="28"/>
          <w:lang w:eastAsia="ru-RU"/>
        </w:rPr>
        <w:object w:dxaOrig="3080" w:dyaOrig="859" w14:anchorId="4335854B">
          <v:shape id="_x0000_i1041" type="#_x0000_t75" style="width:154.2pt;height:43.2pt" o:ole="">
            <v:imagedata r:id="rId101" o:title=""/>
          </v:shape>
          <o:OLEObject Type="Embed" ProgID="Equation.DSMT4" ShapeID="_x0000_i1041" DrawAspect="Content" ObjectID="_1708621374" r:id="rId102"/>
        </w:object>
      </w:r>
      <w:r w:rsidRPr="005D7490">
        <w:rPr>
          <w:rFonts w:eastAsia="Times New Roman" w:cs="Times New Roman"/>
          <w:szCs w:val="28"/>
          <w:lang w:eastAsia="ru-RU"/>
        </w:rPr>
        <w:t xml:space="preserve">, </w:t>
      </w:r>
      <w:r w:rsidRPr="005D7490">
        <w:rPr>
          <w:rFonts w:eastAsia="Times New Roman" w:cs="Times New Roman"/>
          <w:position w:val="-10"/>
          <w:szCs w:val="28"/>
          <w:lang w:eastAsia="ru-RU"/>
        </w:rPr>
        <w:object w:dxaOrig="1240" w:dyaOrig="340" w14:anchorId="77475E1E">
          <v:shape id="_x0000_i1042" type="#_x0000_t75" style="width:61.8pt;height:16.8pt" o:ole="">
            <v:imagedata r:id="rId103" o:title=""/>
          </v:shape>
          <o:OLEObject Type="Embed" ProgID="Equation.DSMT4" ShapeID="_x0000_i1042" DrawAspect="Content" ObjectID="_1708621375" r:id="rId104"/>
        </w:object>
      </w:r>
      <w:r w:rsidRPr="005D7490">
        <w:rPr>
          <w:rFonts w:eastAsia="Times New Roman" w:cs="Times New Roman"/>
          <w:szCs w:val="28"/>
          <w:lang w:eastAsia="ru-RU"/>
        </w:rPr>
        <w:t xml:space="preserve">, при этом </w:t>
      </w:r>
      <w:r w:rsidRPr="005D7490">
        <w:rPr>
          <w:rFonts w:eastAsia="Times New Roman" w:cs="Times New Roman"/>
          <w:position w:val="-12"/>
          <w:szCs w:val="28"/>
          <w:lang w:eastAsia="ru-RU"/>
        </w:rPr>
        <w:object w:dxaOrig="1480" w:dyaOrig="700" w14:anchorId="07F296DE">
          <v:shape id="_x0000_i1043" type="#_x0000_t75" style="width:73.8pt;height:34.8pt" o:ole="">
            <v:imagedata r:id="rId105" o:title=""/>
          </v:shape>
          <o:OLEObject Type="Embed" ProgID="Equation.DSMT4" ShapeID="_x0000_i1043" DrawAspect="Content" ObjectID="_1708621376" r:id="rId106"/>
        </w:object>
      </w:r>
      <w:r w:rsidRPr="005D7490">
        <w:rPr>
          <w:rFonts w:eastAsia="Times New Roman" w:cs="Times New Roman"/>
          <w:szCs w:val="28"/>
          <w:lang w:eastAsia="ru-RU"/>
        </w:rPr>
        <w:t xml:space="preserve">. Остановка итерационной процедуры </w:t>
      </w:r>
      <w:r w:rsidRPr="005D7490">
        <w:rPr>
          <w:rFonts w:eastAsia="Times New Roman" w:cs="Times New Roman"/>
          <w:position w:val="-14"/>
          <w:szCs w:val="28"/>
          <w:lang w:eastAsia="ru-RU"/>
        </w:rPr>
        <w:object w:dxaOrig="1480" w:dyaOrig="420" w14:anchorId="009280C5">
          <v:shape id="_x0000_i1044" type="#_x0000_t75" style="width:73.8pt;height:21pt" o:ole="">
            <v:imagedata r:id="rId107" o:title=""/>
          </v:shape>
          <o:OLEObject Type="Embed" ProgID="Equation.DSMT4" ShapeID="_x0000_i1044" DrawAspect="Content" ObjectID="_1708621377" r:id="rId108"/>
        </w:object>
      </w:r>
      <w:r w:rsidRPr="005D7490">
        <w:rPr>
          <w:rFonts w:eastAsia="Times New Roman" w:cs="Times New Roman"/>
          <w:szCs w:val="28"/>
          <w:lang w:eastAsia="ru-RU"/>
        </w:rPr>
        <w:t xml:space="preserve">, где </w:t>
      </w:r>
      <w:r w:rsidRPr="005D7490">
        <w:rPr>
          <w:rFonts w:eastAsia="Times New Roman" w:cs="Times New Roman"/>
          <w:position w:val="-6"/>
          <w:szCs w:val="28"/>
          <w:lang w:eastAsia="ru-RU"/>
        </w:rPr>
        <w:object w:dxaOrig="200" w:dyaOrig="240" w14:anchorId="0F62A8F0">
          <v:shape id="_x0000_i1045" type="#_x0000_t75" style="width:10.2pt;height:12pt" o:ole="">
            <v:imagedata r:id="rId109" o:title=""/>
          </v:shape>
          <o:OLEObject Type="Embed" ProgID="Equation.DSMT4" ShapeID="_x0000_i1045" DrawAspect="Content" ObjectID="_1708621378" r:id="rId110"/>
        </w:object>
      </w:r>
      <w:r w:rsidRPr="005D7490">
        <w:rPr>
          <w:rFonts w:eastAsia="Times New Roman" w:cs="Times New Roman"/>
          <w:szCs w:val="28"/>
          <w:lang w:eastAsia="ru-RU"/>
        </w:rPr>
        <w:t xml:space="preserve"> – точность вычисления. В рамках программы определить число итераций, которые потребовались для отыскания корня р-й степени в рамках цикла с параметром для точности от 10</w:t>
      </w:r>
      <w:r w:rsidRPr="005D7490">
        <w:rPr>
          <w:rFonts w:eastAsia="Times New Roman" w:cs="Times New Roman"/>
          <w:szCs w:val="28"/>
          <w:vertAlign w:val="superscript"/>
          <w:lang w:eastAsia="ru-RU"/>
        </w:rPr>
        <w:t>-2</w:t>
      </w:r>
      <w:r w:rsidRPr="005D7490">
        <w:rPr>
          <w:rFonts w:eastAsia="Times New Roman" w:cs="Times New Roman"/>
          <w:szCs w:val="28"/>
          <w:lang w:eastAsia="ru-RU"/>
        </w:rPr>
        <w:t xml:space="preserve"> до 10</w:t>
      </w:r>
      <w:r w:rsidRPr="005D7490">
        <w:rPr>
          <w:rFonts w:eastAsia="Times New Roman" w:cs="Times New Roman"/>
          <w:szCs w:val="28"/>
          <w:vertAlign w:val="superscript"/>
          <w:lang w:eastAsia="ru-RU"/>
        </w:rPr>
        <w:t>-6</w:t>
      </w:r>
      <w:r w:rsidRPr="005D7490">
        <w:rPr>
          <w:rFonts w:eastAsia="Times New Roman" w:cs="Times New Roman"/>
          <w:szCs w:val="28"/>
          <w:lang w:eastAsia="ru-RU"/>
        </w:rPr>
        <w:t>, шаг 10</w:t>
      </w:r>
      <w:r w:rsidRPr="005D7490">
        <w:rPr>
          <w:rFonts w:eastAsia="Times New Roman" w:cs="Times New Roman"/>
          <w:szCs w:val="28"/>
          <w:vertAlign w:val="superscript"/>
          <w:lang w:eastAsia="ru-RU"/>
        </w:rPr>
        <w:t>-1</w:t>
      </w:r>
      <w:r w:rsidRPr="005D7490">
        <w:rPr>
          <w:rFonts w:eastAsia="Times New Roman" w:cs="Times New Roman"/>
          <w:szCs w:val="28"/>
          <w:lang w:eastAsia="ru-RU"/>
        </w:rPr>
        <w:t>. Организовать форматированный вывод результатов в виде: Точность</w:t>
      </w:r>
      <w:r w:rsidRPr="005D7490">
        <w:rPr>
          <w:rFonts w:eastAsia="Times New Roman" w:cs="Times New Roman"/>
          <w:szCs w:val="28"/>
          <w:lang w:eastAsia="ru-RU"/>
        </w:rPr>
        <w:tab/>
        <w:t>Корень</w:t>
      </w:r>
      <w:r w:rsidRPr="005D7490">
        <w:rPr>
          <w:rFonts w:eastAsia="Times New Roman" w:cs="Times New Roman"/>
          <w:szCs w:val="28"/>
          <w:lang w:eastAsia="ru-RU"/>
        </w:rPr>
        <w:tab/>
        <w:t>Число итераций.</w:t>
      </w:r>
    </w:p>
    <w:p w14:paraId="2700C0CF" w14:textId="343AB482" w:rsidR="005D7490" w:rsidRDefault="005D7490" w:rsidP="0019646D">
      <w:pPr>
        <w:pStyle w:val="2"/>
      </w:pPr>
      <w:bookmarkStart w:id="41" w:name="_Toc91367053"/>
      <w:r>
        <w:t>9.2. Решение задачи</w:t>
      </w:r>
      <w:bookmarkEnd w:id="41"/>
    </w:p>
    <w:p w14:paraId="7D453730" w14:textId="77777777" w:rsidR="00476FAD" w:rsidRPr="00476FAD" w:rsidRDefault="00476FAD" w:rsidP="00476FAD">
      <w:pPr>
        <w:shd w:val="clear" w:color="auto" w:fill="2B2B2B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mport static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System.</w:t>
      </w:r>
      <w:r w:rsidRPr="00476FA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import static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Math.*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import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public class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Task69 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void </w:t>
      </w:r>
      <w:r w:rsidRPr="00476FA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tring[] args) 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476FA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canP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double </w:t>
      </w:r>
      <w:r w:rsidRPr="00476FA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ScanP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 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try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Scanner scannerP =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(System.</w:t>
      </w:r>
      <w:r w:rsidRPr="00476FA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476FA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476FA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корень p больше нуля:"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double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 = scannerP.nextDouble(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if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p &lt;= </w:t>
      </w:r>
      <w:r w:rsidRPr="00476FA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476FA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476FA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Ошибка!"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476FA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canP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else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476FA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canX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p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catch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Exception e) 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476FA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476FA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Ошибка!"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476FA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canP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return </w:t>
      </w:r>
      <w:r w:rsidRPr="00476FA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double </w:t>
      </w:r>
      <w:r w:rsidRPr="00476FA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ScanX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double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) 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try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Scanner scannerX =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(System.</w:t>
      </w:r>
      <w:r w:rsidRPr="00476FA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476FA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476FA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константу x больше нуля:"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double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 = scannerX.nextDouble(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if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x &lt;= </w:t>
      </w:r>
      <w:r w:rsidRPr="00476FA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476FA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476FA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Ошибка!"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 </w:t>
      </w:r>
      <w:r w:rsidRPr="00476FA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canX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p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else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476FA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canY0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p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catch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Exception e) 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lastRenderedPageBreak/>
        <w:t xml:space="preserve">            </w:t>
      </w:r>
      <w:r w:rsidRPr="00476FA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476FA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Ошибка!"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476FA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canX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p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return </w:t>
      </w:r>
      <w:r w:rsidRPr="00476FA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double </w:t>
      </w:r>
      <w:r w:rsidRPr="00476FA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ScanY0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double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double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) 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try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Scanner scannerY0 =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(System.</w:t>
      </w:r>
      <w:r w:rsidRPr="00476FA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double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limitation = </w:t>
      </w:r>
      <w:r w:rsidRPr="00476FA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476FA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E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476FA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log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x * (p + </w:t>
      </w:r>
      <w:r w:rsidRPr="00476FA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 / p)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476FA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476FA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Введите переменную y0 меньше "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limitation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double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0 = scannerY0.nextDouble(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if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y0 &gt;= limitation) 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476FA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476FA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Ошибка!"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476FA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canY0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p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else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476FA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Cycle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p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0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catch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Exception e) 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476FA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476FA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Ошибка!"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476FA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canY0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p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return </w:t>
      </w:r>
      <w:r w:rsidRPr="00476FA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double </w:t>
      </w:r>
      <w:r w:rsidRPr="00476FAD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Cycle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double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double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double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0) 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try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double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Eps = </w:t>
      </w:r>
      <w:r w:rsidRPr="00476FA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476FA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476FA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int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n = </w:t>
      </w:r>
      <w:r w:rsidRPr="00476FA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while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Eps &gt;= </w:t>
      </w:r>
      <w:r w:rsidRPr="00476FA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476FA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476FA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double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 = (</w:t>
      </w:r>
      <w:r w:rsidRPr="00476FA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.0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/ p) * (((p - </w:t>
      </w:r>
      <w:r w:rsidRPr="00476FA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* y0) + (x / </w:t>
      </w:r>
      <w:r w:rsidRPr="00476FA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y0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p - </w:t>
      </w:r>
      <w:r w:rsidRPr="00476FA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while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476FA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abs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y - y0) &gt; Eps) 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    y0 = y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   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 = (</w:t>
      </w:r>
      <w:r w:rsidRPr="00476FA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.0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/ p) * (((p - </w:t>
      </w:r>
      <w:r w:rsidRPr="00476FA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* y0) + (x / </w:t>
      </w:r>
      <w:r w:rsidRPr="00476FA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y0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p - </w:t>
      </w:r>
      <w:r w:rsidRPr="00476FA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   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n += </w:t>
      </w:r>
      <w:r w:rsidRPr="00476FA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476FA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476FA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При точности "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Eps + </w:t>
      </w:r>
      <w:r w:rsidRPr="00476FA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 корень p-ой степени равен "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y +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        </w:t>
      </w:r>
      <w:r w:rsidRPr="00476FA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, число итераций равно "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n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Eps *= </w:t>
      </w:r>
      <w:r w:rsidRPr="00476FA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1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catch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Exception e) {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476FA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476FA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Ошибка!"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476FA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Cycle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p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0)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return </w:t>
      </w:r>
      <w:r w:rsidRPr="00476FAD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76FAD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476FAD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4B2BA403" w14:textId="3C0494C9" w:rsidR="005D7490" w:rsidRDefault="005D7490" w:rsidP="00545906">
      <w:pPr>
        <w:pStyle w:val="2"/>
      </w:pPr>
      <w:bookmarkStart w:id="42" w:name="_Toc91367054"/>
      <w:r w:rsidRPr="00545906">
        <w:t>9.3. Тестирование с проверкой</w:t>
      </w:r>
      <w:bookmarkEnd w:id="42"/>
    </w:p>
    <w:p w14:paraId="2D843D5D" w14:textId="5D12AA00" w:rsidR="00B1096D" w:rsidRPr="00B1096D" w:rsidRDefault="00A4397A" w:rsidP="00B1096D">
      <w:r>
        <w:t xml:space="preserve">Для тестирования в </w:t>
      </w:r>
      <w:r>
        <w:rPr>
          <w:lang w:val="en-US"/>
        </w:rPr>
        <w:t>MS</w:t>
      </w:r>
      <w:r w:rsidRPr="00A4397A">
        <w:t xml:space="preserve"> </w:t>
      </w:r>
      <w:r>
        <w:rPr>
          <w:lang w:val="en-US"/>
        </w:rPr>
        <w:t>Excel</w:t>
      </w:r>
      <w:r w:rsidRPr="00A4397A">
        <w:t xml:space="preserve"> </w:t>
      </w:r>
      <w:r>
        <w:t xml:space="preserve">создана таблица, в которой в ячейку </w:t>
      </w:r>
      <w:r>
        <w:rPr>
          <w:lang w:val="en-US"/>
        </w:rPr>
        <w:t>C</w:t>
      </w:r>
      <w:r w:rsidRPr="00A4397A">
        <w:t xml:space="preserve">1 </w:t>
      </w:r>
      <w:r>
        <w:t xml:space="preserve">записано значение степени корня </w:t>
      </w:r>
      <w:r>
        <w:rPr>
          <w:lang w:val="en-US"/>
        </w:rPr>
        <w:t>p</w:t>
      </w:r>
      <w:r>
        <w:t xml:space="preserve">, в ячейку </w:t>
      </w:r>
      <w:r>
        <w:rPr>
          <w:lang w:val="en-US"/>
        </w:rPr>
        <w:t>C</w:t>
      </w:r>
      <w:r w:rsidRPr="00A4397A">
        <w:t xml:space="preserve">2 </w:t>
      </w:r>
      <w:r>
        <w:t>значение подкоренного выражения</w:t>
      </w:r>
      <w:r w:rsidRPr="00A4397A">
        <w:t xml:space="preserve"> </w:t>
      </w:r>
      <w:r>
        <w:rPr>
          <w:lang w:val="en-US"/>
        </w:rPr>
        <w:t>x</w:t>
      </w:r>
      <w:r>
        <w:t>, в ячейку С3</w:t>
      </w:r>
      <w:r w:rsidRPr="00A4397A">
        <w:t xml:space="preserve"> </w:t>
      </w:r>
      <w:r>
        <w:t xml:space="preserve">начальное значение </w:t>
      </w:r>
      <w:r>
        <w:rPr>
          <w:lang w:val="en-US"/>
        </w:rPr>
        <w:t>y</w:t>
      </w:r>
      <w:r w:rsidRPr="00A4397A">
        <w:t>0</w:t>
      </w:r>
      <w:r>
        <w:t xml:space="preserve">, в ячейку С4 функция, проверяющая условие на удовлетворение </w:t>
      </w:r>
      <w:r>
        <w:rPr>
          <w:lang w:val="en-US"/>
        </w:rPr>
        <w:t>y</w:t>
      </w:r>
      <w:r w:rsidRPr="00A4397A">
        <w:t>0</w:t>
      </w:r>
      <w:r>
        <w:t xml:space="preserve">, в ячейку </w:t>
      </w:r>
      <w:r>
        <w:rPr>
          <w:lang w:val="en-US"/>
        </w:rPr>
        <w:t>H</w:t>
      </w:r>
      <w:r w:rsidRPr="00A4397A">
        <w:t xml:space="preserve">1 </w:t>
      </w:r>
      <w:r>
        <w:t xml:space="preserve">– погрешность </w:t>
      </w:r>
      <w:r w:rsidRPr="00F019C6">
        <w:rPr>
          <w:position w:val="-6"/>
        </w:rPr>
        <w:object w:dxaOrig="200" w:dyaOrig="220" w14:anchorId="6AC16CB0">
          <v:shape id="_x0000_i1046" type="#_x0000_t75" style="width:9.6pt;height:10.8pt" o:ole="">
            <v:imagedata r:id="rId111" o:title=""/>
          </v:shape>
          <o:OLEObject Type="Embed" ProgID="Equation.DSMT4" ShapeID="_x0000_i1046" DrawAspect="Content" ObjectID="_1708621379" r:id="rId112"/>
        </w:object>
      </w:r>
      <w:r>
        <w:t xml:space="preserve">, в ячейку </w:t>
      </w:r>
      <w:r>
        <w:rPr>
          <w:lang w:val="en-US"/>
        </w:rPr>
        <w:t>H</w:t>
      </w:r>
      <w:r w:rsidRPr="00A4397A">
        <w:t xml:space="preserve">3 </w:t>
      </w:r>
      <w:r>
        <w:t xml:space="preserve">функция для проверки вычисления корня, в ячейку </w:t>
      </w:r>
      <w:r w:rsidR="00D004E5">
        <w:rPr>
          <w:lang w:val="en-US"/>
        </w:rPr>
        <w:t>B</w:t>
      </w:r>
      <w:r w:rsidR="00D004E5" w:rsidRPr="00D004E5">
        <w:t xml:space="preserve">8 </w:t>
      </w:r>
      <w:r w:rsidR="00D004E5">
        <w:t xml:space="preserve">и далее вниз номер итерации </w:t>
      </w:r>
      <w:r w:rsidR="00D004E5">
        <w:rPr>
          <w:lang w:val="en-US"/>
        </w:rPr>
        <w:t>n</w:t>
      </w:r>
      <w:r w:rsidR="00D004E5">
        <w:t xml:space="preserve">, в ячейку </w:t>
      </w:r>
      <w:r w:rsidR="00D004E5">
        <w:rPr>
          <w:lang w:val="en-US"/>
        </w:rPr>
        <w:t>C</w:t>
      </w:r>
      <w:r w:rsidR="00D004E5" w:rsidRPr="00D004E5">
        <w:t>8</w:t>
      </w:r>
      <w:r w:rsidR="00D004E5">
        <w:t xml:space="preserve"> функция, проверяющая подходит ли </w:t>
      </w:r>
      <w:r w:rsidR="00D004E5">
        <w:rPr>
          <w:lang w:val="en-US"/>
        </w:rPr>
        <w:t>y</w:t>
      </w:r>
      <w:r w:rsidR="00D004E5" w:rsidRPr="00D004E5">
        <w:t>0</w:t>
      </w:r>
      <w:r w:rsidR="00D004E5">
        <w:t xml:space="preserve">, в ячейку С9 функция вычисляющая корень </w:t>
      </w:r>
      <w:r w:rsidR="00D004E5">
        <w:rPr>
          <w:lang w:val="en-US"/>
        </w:rPr>
        <w:t>p</w:t>
      </w:r>
      <w:r w:rsidR="00D004E5" w:rsidRPr="00D004E5">
        <w:t>-</w:t>
      </w:r>
      <w:r w:rsidR="00D004E5">
        <w:t>ой степени</w:t>
      </w:r>
      <w:r w:rsidR="00B1096D">
        <w:t xml:space="preserve">, в ячейку </w:t>
      </w:r>
      <w:r w:rsidR="00B1096D">
        <w:rPr>
          <w:lang w:val="en-US"/>
        </w:rPr>
        <w:t>C</w:t>
      </w:r>
      <w:r w:rsidR="00B1096D">
        <w:t>10</w:t>
      </w:r>
      <w:r w:rsidR="00B1096D" w:rsidRPr="00B1096D">
        <w:t xml:space="preserve"> </w:t>
      </w:r>
      <w:r w:rsidR="00B1096D">
        <w:t xml:space="preserve">и далее вниз функция с условием, вычисляющая корень </w:t>
      </w:r>
      <w:r w:rsidR="00B1096D" w:rsidRPr="00B1096D">
        <w:t>p-ой степени</w:t>
      </w:r>
      <w:r w:rsidR="00B1096D">
        <w:t>.</w:t>
      </w:r>
    </w:p>
    <w:p w14:paraId="61E431C9" w14:textId="68DD59A0" w:rsidR="00D004E5" w:rsidRDefault="00D004E5" w:rsidP="00A4397A">
      <w:r>
        <w:lastRenderedPageBreak/>
        <w:t>С</w:t>
      </w:r>
      <w:proofErr w:type="gramStart"/>
      <w:r>
        <w:t>4)=</w:t>
      </w:r>
      <w:proofErr w:type="gramEnd"/>
      <w:r w:rsidRPr="00D004E5">
        <w:t>ЕСЛИ(C3&lt;EXP(LN(C2*(C1+1)));1;0)</w:t>
      </w:r>
    </w:p>
    <w:p w14:paraId="0EC42B4A" w14:textId="23FB1A7D" w:rsidR="00D004E5" w:rsidRDefault="00D004E5" w:rsidP="00A4397A">
      <w:r>
        <w:rPr>
          <w:lang w:val="en-US"/>
        </w:rPr>
        <w:t>H</w:t>
      </w:r>
      <w:r w:rsidRPr="00D004E5">
        <w:t>3)=СТЕПЕНЬ(C2;1/C1)</w:t>
      </w:r>
    </w:p>
    <w:p w14:paraId="7333E1C8" w14:textId="1245D1A9" w:rsidR="00D004E5" w:rsidRDefault="00D004E5" w:rsidP="00A4397A">
      <w:r>
        <w:rPr>
          <w:lang w:val="en-US"/>
        </w:rPr>
        <w:t>C</w:t>
      </w:r>
      <w:r w:rsidRPr="00D004E5">
        <w:t>8)=ЕСЛИ(C4=1;C3;"Введите другое y0")</w:t>
      </w:r>
    </w:p>
    <w:p w14:paraId="1B8905A1" w14:textId="261FC7BC" w:rsidR="00D004E5" w:rsidRDefault="00D004E5" w:rsidP="00A4397A">
      <w:r>
        <w:rPr>
          <w:lang w:val="en-US"/>
        </w:rPr>
        <w:t>C</w:t>
      </w:r>
      <w:r w:rsidRPr="00D004E5">
        <w:t>9)=1/$C$1*(($C$1-1)*C8+$C$2/C8^($C$1-1))</w:t>
      </w:r>
    </w:p>
    <w:p w14:paraId="2C3E33D7" w14:textId="56D38C3E" w:rsidR="00B1096D" w:rsidRPr="00B1096D" w:rsidRDefault="00B1096D" w:rsidP="00A4397A">
      <w:r>
        <w:t>С10)=</w:t>
      </w:r>
      <w:r w:rsidRPr="00B1096D">
        <w:t>ЕСЛИ(ИЛИ(ЕСЛИ(C9&lt;&gt;"Решение найдено, см. выше";ABS(C9-C8)&lt;=$H$1);C9="Решение найдено, см. выше");"Решение найдено, см. выше";1/$C$1*(($C$1-1)*C9+$C$2/C9^($C$1-1)))</w:t>
      </w:r>
    </w:p>
    <w:p w14:paraId="75431DF4" w14:textId="381B5CF3" w:rsidR="00DD7659" w:rsidRDefault="00D004E5" w:rsidP="00DD7659">
      <w:r>
        <w:t xml:space="preserve">На рис. 5 представлен вид решения в </w:t>
      </w:r>
      <w:r>
        <w:rPr>
          <w:lang w:val="en-US"/>
        </w:rPr>
        <w:t>MS</w:t>
      </w:r>
      <w:r w:rsidRPr="00D004E5">
        <w:t xml:space="preserve"> </w:t>
      </w:r>
      <w:r>
        <w:rPr>
          <w:lang w:val="en-US"/>
        </w:rPr>
        <w:t>Excel</w:t>
      </w:r>
      <w:r w:rsidR="00DD7659">
        <w:t>.</w:t>
      </w:r>
    </w:p>
    <w:p w14:paraId="0CC9A029" w14:textId="47431AD8" w:rsidR="00DD7659" w:rsidRDefault="00DD7659" w:rsidP="00DD7659">
      <w:pPr>
        <w:ind w:firstLine="0"/>
        <w:jc w:val="center"/>
      </w:pPr>
      <w:r>
        <w:rPr>
          <w:noProof/>
        </w:rPr>
        <w:drawing>
          <wp:inline distT="0" distB="0" distL="0" distR="0" wp14:anchorId="0EA87205" wp14:editId="5D0C84A0">
            <wp:extent cx="5940425" cy="1944370"/>
            <wp:effectExtent l="0" t="0" r="3175" b="0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44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99A45" w14:textId="7E391121" w:rsidR="00DD7659" w:rsidRDefault="00DD7659" w:rsidP="00DD7659">
      <w:pPr>
        <w:ind w:firstLine="0"/>
        <w:jc w:val="center"/>
      </w:pPr>
      <w:r>
        <w:t xml:space="preserve">Рисунок 5. Вид решения в </w:t>
      </w:r>
      <w:r>
        <w:rPr>
          <w:lang w:val="en-US"/>
        </w:rPr>
        <w:t>MS</w:t>
      </w:r>
      <w:r w:rsidRPr="00DD7659">
        <w:t xml:space="preserve"> </w:t>
      </w:r>
      <w:r>
        <w:rPr>
          <w:lang w:val="en-US"/>
        </w:rPr>
        <w:t>Excel</w:t>
      </w:r>
      <w:r w:rsidRPr="00DD7659">
        <w:t xml:space="preserve"> </w:t>
      </w:r>
      <w:r>
        <w:t>задания 9</w:t>
      </w:r>
    </w:p>
    <w:p w14:paraId="6E5321F6" w14:textId="77777777" w:rsidR="000B66C8" w:rsidRDefault="000B66C8" w:rsidP="00DD7659">
      <w:pPr>
        <w:ind w:firstLine="0"/>
        <w:jc w:val="center"/>
      </w:pPr>
    </w:p>
    <w:p w14:paraId="4D0A06BA" w14:textId="14B0E64A" w:rsidR="000B66C8" w:rsidRPr="000B66C8" w:rsidRDefault="00EF4448" w:rsidP="000B66C8">
      <w:pPr>
        <w:pStyle w:val="3"/>
      </w:pPr>
      <w:bookmarkStart w:id="43" w:name="_Toc91367055"/>
      <w:r>
        <w:t>Проверка №1</w:t>
      </w:r>
      <w:bookmarkEnd w:id="43"/>
    </w:p>
    <w:p w14:paraId="5EF25CB8" w14:textId="6F7864AB" w:rsidR="00EF68CD" w:rsidRDefault="00EF68CD" w:rsidP="000B66C8">
      <w:r>
        <w:t>На рис. 6 представлен вид решения</w:t>
      </w:r>
      <w:r w:rsidR="000B66C8">
        <w:t xml:space="preserve"> </w:t>
      </w:r>
      <w:r>
        <w:t xml:space="preserve">в </w:t>
      </w:r>
      <w:r>
        <w:rPr>
          <w:lang w:val="en-US"/>
        </w:rPr>
        <w:t>Java</w:t>
      </w:r>
      <w:r w:rsidRPr="00EF68CD">
        <w:t>.</w:t>
      </w:r>
    </w:p>
    <w:p w14:paraId="4D01C433" w14:textId="55AF2E08" w:rsidR="00EF68CD" w:rsidRDefault="00EF68CD" w:rsidP="00EF68CD">
      <w:pPr>
        <w:ind w:firstLine="0"/>
        <w:jc w:val="left"/>
      </w:pPr>
      <w:r>
        <w:rPr>
          <w:noProof/>
        </w:rPr>
        <w:drawing>
          <wp:inline distT="0" distB="0" distL="0" distR="0" wp14:anchorId="0052DE5D" wp14:editId="72482B39">
            <wp:extent cx="5940425" cy="2103120"/>
            <wp:effectExtent l="0" t="0" r="3175" b="0"/>
            <wp:docPr id="246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5BA5B" w14:textId="31C4C841" w:rsidR="00EF68CD" w:rsidRDefault="00EF68CD" w:rsidP="00EF68CD">
      <w:pPr>
        <w:ind w:firstLine="0"/>
        <w:jc w:val="center"/>
      </w:pPr>
      <w:r>
        <w:t xml:space="preserve">Рисунок 6. Вид решения </w:t>
      </w:r>
      <w:r>
        <w:rPr>
          <w:lang w:val="en-US"/>
        </w:rPr>
        <w:t>Java</w:t>
      </w:r>
      <w:r w:rsidRPr="00EF68CD">
        <w:t xml:space="preserve"> </w:t>
      </w:r>
      <w:r>
        <w:t>задания 9 №1</w:t>
      </w:r>
    </w:p>
    <w:p w14:paraId="3738A51B" w14:textId="43D7BFD7" w:rsidR="00EF4448" w:rsidRDefault="00EF4448" w:rsidP="000B66C8">
      <w:r>
        <w:t>На рис. 7-1</w:t>
      </w:r>
      <w:r w:rsidR="004E1870" w:rsidRPr="004E1870">
        <w:t>1</w:t>
      </w:r>
      <w:r>
        <w:t xml:space="preserve"> представлена проверка решения задания </w:t>
      </w:r>
      <w:r w:rsidR="004E1870">
        <w:t xml:space="preserve">9 в </w:t>
      </w:r>
      <w:r w:rsidR="004E1870">
        <w:rPr>
          <w:lang w:val="en-US"/>
        </w:rPr>
        <w:t>MS</w:t>
      </w:r>
      <w:r w:rsidR="004E1870" w:rsidRPr="004E1870">
        <w:t xml:space="preserve"> </w:t>
      </w:r>
      <w:r w:rsidR="004E1870">
        <w:rPr>
          <w:lang w:val="en-US"/>
        </w:rPr>
        <w:t>Excel</w:t>
      </w:r>
      <w:r>
        <w:t>.</w:t>
      </w:r>
      <w:r>
        <w:br w:type="page"/>
      </w:r>
    </w:p>
    <w:p w14:paraId="409A28E0" w14:textId="36D2CB12" w:rsidR="00EF4448" w:rsidRDefault="00EF4448" w:rsidP="00EF4448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5B4AF45F" wp14:editId="314B1BF8">
            <wp:extent cx="5940425" cy="1156970"/>
            <wp:effectExtent l="0" t="0" r="3175" b="508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56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C540BD" w14:textId="72388625" w:rsidR="00EF4448" w:rsidRDefault="00EF4448" w:rsidP="00EF4448">
      <w:pPr>
        <w:ind w:firstLine="0"/>
        <w:jc w:val="center"/>
      </w:pPr>
      <w:r>
        <w:t xml:space="preserve">Рисунок 7. Проверка решения задания 9 при </w:t>
      </w:r>
      <w:r w:rsidRPr="00F019C6">
        <w:rPr>
          <w:position w:val="-10"/>
        </w:rPr>
        <w:object w:dxaOrig="859" w:dyaOrig="320" w14:anchorId="5D2C70B7">
          <v:shape id="_x0000_i1047" type="#_x0000_t75" style="width:43.2pt;height:15.6pt" o:ole="">
            <v:imagedata r:id="rId116" o:title=""/>
          </v:shape>
          <o:OLEObject Type="Embed" ProgID="Equation.DSMT4" ShapeID="_x0000_i1047" DrawAspect="Content" ObjectID="_1708621380" r:id="rId117"/>
        </w:object>
      </w:r>
      <w:r w:rsidRPr="00476FAD">
        <w:t xml:space="preserve"> </w:t>
      </w:r>
      <w:r>
        <w:t>№1</w:t>
      </w:r>
    </w:p>
    <w:p w14:paraId="7D7F360B" w14:textId="77777777" w:rsidR="00EF4448" w:rsidRDefault="00EF4448" w:rsidP="00EF4448">
      <w:pPr>
        <w:ind w:firstLine="0"/>
        <w:jc w:val="center"/>
      </w:pPr>
    </w:p>
    <w:p w14:paraId="4B68438B" w14:textId="521B28DA" w:rsidR="00EF4448" w:rsidRDefault="00EF4448" w:rsidP="00EF4448">
      <w:pPr>
        <w:ind w:firstLine="0"/>
        <w:jc w:val="center"/>
      </w:pPr>
      <w:r>
        <w:rPr>
          <w:noProof/>
        </w:rPr>
        <w:drawing>
          <wp:inline distT="0" distB="0" distL="0" distR="0" wp14:anchorId="176BEAD6" wp14:editId="381C3CF3">
            <wp:extent cx="5940425" cy="1176020"/>
            <wp:effectExtent l="0" t="0" r="3175" b="5080"/>
            <wp:docPr id="25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76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FB0F5B" w14:textId="1FD7E194" w:rsidR="00EF4448" w:rsidRDefault="00EF4448" w:rsidP="00EF4448">
      <w:pPr>
        <w:ind w:firstLine="0"/>
        <w:jc w:val="center"/>
      </w:pPr>
      <w:r w:rsidRPr="00EF4448">
        <w:t xml:space="preserve">Рисунок </w:t>
      </w:r>
      <w:r>
        <w:t>8</w:t>
      </w:r>
      <w:r w:rsidRPr="00EF4448">
        <w:t xml:space="preserve">. Проверка решения задания 9 при </w:t>
      </w:r>
      <w:r w:rsidRPr="00F019C6">
        <w:rPr>
          <w:position w:val="-10"/>
        </w:rPr>
        <w:object w:dxaOrig="980" w:dyaOrig="320" w14:anchorId="478CDE3F">
          <v:shape id="_x0000_i1048" type="#_x0000_t75" style="width:49.2pt;height:15.6pt" o:ole="">
            <v:imagedata r:id="rId119" o:title=""/>
          </v:shape>
          <o:OLEObject Type="Embed" ProgID="Equation.DSMT4" ShapeID="_x0000_i1048" DrawAspect="Content" ObjectID="_1708621381" r:id="rId120"/>
        </w:object>
      </w:r>
      <w:r w:rsidRPr="00EF4448">
        <w:t xml:space="preserve"> №1</w:t>
      </w:r>
    </w:p>
    <w:p w14:paraId="37F5BD0A" w14:textId="6961ED0A" w:rsidR="00EF4448" w:rsidRDefault="00EF4448" w:rsidP="00EF4448">
      <w:pPr>
        <w:ind w:firstLine="0"/>
        <w:jc w:val="center"/>
      </w:pPr>
    </w:p>
    <w:p w14:paraId="6CCF929D" w14:textId="026B0F2B" w:rsidR="00EF4448" w:rsidRDefault="005164F9" w:rsidP="00EF4448">
      <w:pPr>
        <w:ind w:firstLine="0"/>
        <w:jc w:val="center"/>
      </w:pPr>
      <w:r>
        <w:rPr>
          <w:noProof/>
        </w:rPr>
        <w:drawing>
          <wp:inline distT="0" distB="0" distL="0" distR="0" wp14:anchorId="4D602730" wp14:editId="5556EA65">
            <wp:extent cx="5940425" cy="1195705"/>
            <wp:effectExtent l="0" t="0" r="3175" b="4445"/>
            <wp:docPr id="273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95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19C5E" w14:textId="6821A4C8" w:rsidR="005164F9" w:rsidRDefault="005164F9" w:rsidP="00EF4448">
      <w:pPr>
        <w:ind w:firstLine="0"/>
        <w:jc w:val="center"/>
      </w:pPr>
      <w:r w:rsidRPr="005164F9">
        <w:t xml:space="preserve">Рисунок </w:t>
      </w:r>
      <w:r>
        <w:t>9</w:t>
      </w:r>
      <w:r w:rsidRPr="005164F9">
        <w:t xml:space="preserve">. Проверка решения задания 9 при </w:t>
      </w:r>
      <w:r w:rsidRPr="00F019C6">
        <w:rPr>
          <w:position w:val="-10"/>
        </w:rPr>
        <w:object w:dxaOrig="1100" w:dyaOrig="320" w14:anchorId="6117D2CB">
          <v:shape id="_x0000_i1049" type="#_x0000_t75" style="width:55.2pt;height:15.6pt" o:ole="">
            <v:imagedata r:id="rId122" o:title=""/>
          </v:shape>
          <o:OLEObject Type="Embed" ProgID="Equation.DSMT4" ShapeID="_x0000_i1049" DrawAspect="Content" ObjectID="_1708621382" r:id="rId123"/>
        </w:object>
      </w:r>
      <w:r w:rsidRPr="005164F9">
        <w:t xml:space="preserve"> №1</w:t>
      </w:r>
    </w:p>
    <w:p w14:paraId="6DBB6957" w14:textId="49C522E5" w:rsidR="005164F9" w:rsidRDefault="005164F9" w:rsidP="00EF4448">
      <w:pPr>
        <w:ind w:firstLine="0"/>
        <w:jc w:val="center"/>
      </w:pPr>
    </w:p>
    <w:p w14:paraId="2AD8816F" w14:textId="42D207A4" w:rsidR="005164F9" w:rsidRDefault="005164F9" w:rsidP="00EF4448">
      <w:pPr>
        <w:ind w:firstLine="0"/>
        <w:jc w:val="center"/>
      </w:pPr>
      <w:r>
        <w:rPr>
          <w:noProof/>
        </w:rPr>
        <w:drawing>
          <wp:inline distT="0" distB="0" distL="0" distR="0" wp14:anchorId="50D7C2D3" wp14:editId="49A46561">
            <wp:extent cx="5940425" cy="1273810"/>
            <wp:effectExtent l="0" t="0" r="3175" b="2540"/>
            <wp:docPr id="331" name="Рисунок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7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F5EACF" w14:textId="5C3DBAC0" w:rsidR="005164F9" w:rsidRDefault="005164F9" w:rsidP="005164F9">
      <w:pPr>
        <w:ind w:firstLine="0"/>
        <w:jc w:val="center"/>
      </w:pPr>
      <w:r w:rsidRPr="005164F9">
        <w:t xml:space="preserve">Рисунок </w:t>
      </w:r>
      <w:r>
        <w:t>10</w:t>
      </w:r>
      <w:r w:rsidRPr="005164F9">
        <w:t xml:space="preserve">. Проверка решения задания 9 при </w:t>
      </w:r>
      <w:r w:rsidRPr="00F019C6">
        <w:rPr>
          <w:position w:val="-10"/>
        </w:rPr>
        <w:object w:dxaOrig="1219" w:dyaOrig="320" w14:anchorId="35D92694">
          <v:shape id="_x0000_i1050" type="#_x0000_t75" style="width:61.2pt;height:15.6pt" o:ole="">
            <v:imagedata r:id="rId125" o:title=""/>
          </v:shape>
          <o:OLEObject Type="Embed" ProgID="Equation.DSMT4" ShapeID="_x0000_i1050" DrawAspect="Content" ObjectID="_1708621383" r:id="rId126"/>
        </w:object>
      </w:r>
      <w:r w:rsidRPr="005164F9">
        <w:t xml:space="preserve"> №1</w:t>
      </w:r>
      <w:r>
        <w:br w:type="page"/>
      </w:r>
    </w:p>
    <w:p w14:paraId="61F43757" w14:textId="65C24DED" w:rsidR="005164F9" w:rsidRDefault="005164F9" w:rsidP="00EF4448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7496F02A" wp14:editId="23CF60D3">
            <wp:extent cx="5940425" cy="1275715"/>
            <wp:effectExtent l="0" t="0" r="3175" b="635"/>
            <wp:docPr id="333" name="Рисунок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75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F5965" w14:textId="7BB13B08" w:rsidR="005164F9" w:rsidRDefault="005164F9" w:rsidP="005164F9">
      <w:pPr>
        <w:ind w:firstLine="0"/>
        <w:jc w:val="center"/>
      </w:pPr>
      <w:r w:rsidRPr="005164F9">
        <w:t xml:space="preserve">Рисунок </w:t>
      </w:r>
      <w:r>
        <w:t>11</w:t>
      </w:r>
      <w:r w:rsidRPr="005164F9">
        <w:t xml:space="preserve">. Проверка решения задания 9 при </w:t>
      </w:r>
      <w:r w:rsidRPr="00F019C6">
        <w:rPr>
          <w:position w:val="-10"/>
        </w:rPr>
        <w:object w:dxaOrig="1340" w:dyaOrig="320" w14:anchorId="614904E3">
          <v:shape id="_x0000_i1051" type="#_x0000_t75" style="width:67.2pt;height:15.6pt" o:ole="">
            <v:imagedata r:id="rId128" o:title=""/>
          </v:shape>
          <o:OLEObject Type="Embed" ProgID="Equation.DSMT4" ShapeID="_x0000_i1051" DrawAspect="Content" ObjectID="_1708621384" r:id="rId129"/>
        </w:object>
      </w:r>
      <w:r w:rsidRPr="005164F9">
        <w:t xml:space="preserve"> №1</w:t>
      </w:r>
    </w:p>
    <w:p w14:paraId="59329931" w14:textId="77777777" w:rsidR="00860C45" w:rsidRDefault="00860C45" w:rsidP="005164F9">
      <w:pPr>
        <w:ind w:firstLine="0"/>
        <w:jc w:val="center"/>
      </w:pPr>
    </w:p>
    <w:p w14:paraId="01E3C104" w14:textId="064AC7B1" w:rsidR="005164F9" w:rsidRDefault="005164F9" w:rsidP="000B66C8">
      <w:pPr>
        <w:pStyle w:val="3"/>
      </w:pPr>
      <w:bookmarkStart w:id="44" w:name="_Toc91367056"/>
      <w:r w:rsidRPr="005164F9">
        <w:t>Проверка №</w:t>
      </w:r>
      <w:r>
        <w:t>2</w:t>
      </w:r>
      <w:bookmarkEnd w:id="44"/>
    </w:p>
    <w:p w14:paraId="79E14B9A" w14:textId="718B4BE1" w:rsidR="003530B6" w:rsidRDefault="000B66C8" w:rsidP="003530B6">
      <w:r>
        <w:t xml:space="preserve">На рис.12 представлен вид решения в </w:t>
      </w:r>
      <w:r>
        <w:rPr>
          <w:lang w:val="en-US"/>
        </w:rPr>
        <w:t>Java</w:t>
      </w:r>
      <w:r w:rsidRPr="000B66C8">
        <w:t>.</w:t>
      </w:r>
    </w:p>
    <w:p w14:paraId="7DEE858E" w14:textId="65504AD3" w:rsidR="000B66C8" w:rsidRDefault="000B66C8" w:rsidP="000B66C8">
      <w:pPr>
        <w:ind w:firstLine="0"/>
        <w:jc w:val="center"/>
      </w:pPr>
      <w:r>
        <w:rPr>
          <w:noProof/>
        </w:rPr>
        <w:drawing>
          <wp:inline distT="0" distB="0" distL="0" distR="0" wp14:anchorId="774DE184" wp14:editId="7651AFE3">
            <wp:extent cx="5940425" cy="1835150"/>
            <wp:effectExtent l="0" t="0" r="3175" b="0"/>
            <wp:docPr id="335" name="Рисунок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3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537A2F" w14:textId="356FB5D3" w:rsidR="000B66C8" w:rsidRDefault="000B66C8" w:rsidP="000B66C8">
      <w:pPr>
        <w:ind w:firstLine="0"/>
        <w:jc w:val="center"/>
      </w:pPr>
      <w:r>
        <w:t xml:space="preserve">Рисунок 12. Вид решения </w:t>
      </w:r>
      <w:r>
        <w:rPr>
          <w:lang w:val="en-US"/>
        </w:rPr>
        <w:t>Java</w:t>
      </w:r>
      <w:r w:rsidRPr="000B66C8">
        <w:t xml:space="preserve"> </w:t>
      </w:r>
      <w:r>
        <w:t>задания 9 №2</w:t>
      </w:r>
    </w:p>
    <w:p w14:paraId="199F3F30" w14:textId="7C6D47DE" w:rsidR="000B66C8" w:rsidRDefault="000B66C8" w:rsidP="00860C45">
      <w:r>
        <w:t>На рис. 13-1</w:t>
      </w:r>
      <w:r w:rsidR="00860C45">
        <w:t>7</w:t>
      </w:r>
      <w:r>
        <w:t xml:space="preserve"> представлена проверка задания</w:t>
      </w:r>
      <w:r w:rsidR="004E1870" w:rsidRPr="004E1870">
        <w:t xml:space="preserve"> 9 </w:t>
      </w:r>
      <w:r w:rsidR="004E1870">
        <w:t xml:space="preserve">в </w:t>
      </w:r>
      <w:r w:rsidR="004E1870">
        <w:rPr>
          <w:lang w:val="en-US"/>
        </w:rPr>
        <w:t>MS</w:t>
      </w:r>
      <w:r w:rsidR="004E1870" w:rsidRPr="004E1870">
        <w:t xml:space="preserve"> </w:t>
      </w:r>
      <w:r w:rsidR="004E1870">
        <w:rPr>
          <w:lang w:val="en-US"/>
        </w:rPr>
        <w:t>Excel</w:t>
      </w:r>
      <w:r w:rsidR="004E1870">
        <w:t>.</w:t>
      </w:r>
    </w:p>
    <w:p w14:paraId="3D805948" w14:textId="77777777" w:rsidR="004E1870" w:rsidRDefault="004E1870" w:rsidP="004E1870">
      <w:pPr>
        <w:ind w:firstLine="0"/>
      </w:pPr>
    </w:p>
    <w:p w14:paraId="629200F8" w14:textId="76B99B34" w:rsidR="004E1870" w:rsidRDefault="004E1870" w:rsidP="004E1870">
      <w:pPr>
        <w:ind w:firstLine="0"/>
        <w:jc w:val="center"/>
      </w:pPr>
      <w:r>
        <w:rPr>
          <w:noProof/>
        </w:rPr>
        <w:drawing>
          <wp:inline distT="0" distB="0" distL="0" distR="0" wp14:anchorId="4F2DB24D" wp14:editId="03796D3D">
            <wp:extent cx="5940425" cy="1102360"/>
            <wp:effectExtent l="0" t="0" r="3175" b="2540"/>
            <wp:docPr id="336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02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41CDD" w14:textId="3A3E0091" w:rsidR="004E1870" w:rsidRDefault="004E1870" w:rsidP="004E1870">
      <w:pPr>
        <w:jc w:val="center"/>
      </w:pPr>
      <w:r>
        <w:t xml:space="preserve">Рисунок 13. Проверка решения задания 9 при </w:t>
      </w:r>
      <w:r w:rsidRPr="00F019C6">
        <w:rPr>
          <w:position w:val="-10"/>
        </w:rPr>
        <w:object w:dxaOrig="859" w:dyaOrig="320" w14:anchorId="07B6C352">
          <v:shape id="_x0000_i1052" type="#_x0000_t75" style="width:43.2pt;height:15.6pt" o:ole="">
            <v:imagedata r:id="rId132" o:title=""/>
          </v:shape>
          <o:OLEObject Type="Embed" ProgID="Equation.DSMT4" ShapeID="_x0000_i1052" DrawAspect="Content" ObjectID="_1708621385" r:id="rId133"/>
        </w:object>
      </w:r>
      <w:r>
        <w:t xml:space="preserve"> №2</w:t>
      </w:r>
    </w:p>
    <w:p w14:paraId="77A883F4" w14:textId="16DB1A35" w:rsidR="004E1870" w:rsidRDefault="004E1870" w:rsidP="004E1870">
      <w:pPr>
        <w:ind w:firstLine="0"/>
        <w:jc w:val="center"/>
      </w:pPr>
    </w:p>
    <w:p w14:paraId="6E8932C0" w14:textId="7FEDF29F" w:rsidR="004E1870" w:rsidRDefault="004E1870" w:rsidP="004E1870">
      <w:pPr>
        <w:ind w:firstLine="0"/>
        <w:jc w:val="center"/>
      </w:pPr>
      <w:r>
        <w:rPr>
          <w:noProof/>
        </w:rPr>
        <w:drawing>
          <wp:inline distT="0" distB="0" distL="0" distR="0" wp14:anchorId="2109FA9E" wp14:editId="2C08DE75">
            <wp:extent cx="5940425" cy="1134745"/>
            <wp:effectExtent l="0" t="0" r="3175" b="8255"/>
            <wp:docPr id="337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34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59CF5" w14:textId="2278DC76" w:rsidR="004E1870" w:rsidRDefault="004E1870" w:rsidP="00860C45">
      <w:pPr>
        <w:ind w:firstLine="0"/>
        <w:jc w:val="center"/>
      </w:pPr>
      <w:r w:rsidRPr="004E1870">
        <w:t>Рисунок 1</w:t>
      </w:r>
      <w:r>
        <w:t>4</w:t>
      </w:r>
      <w:r w:rsidRPr="004E1870">
        <w:t xml:space="preserve">. Проверка решения задания 9 при </w:t>
      </w:r>
      <w:r w:rsidRPr="00F019C6">
        <w:rPr>
          <w:position w:val="-10"/>
        </w:rPr>
        <w:object w:dxaOrig="980" w:dyaOrig="320" w14:anchorId="5D088D2B">
          <v:shape id="_x0000_i1053" type="#_x0000_t75" style="width:49.2pt;height:15.6pt" o:ole="">
            <v:imagedata r:id="rId135" o:title=""/>
          </v:shape>
          <o:OLEObject Type="Embed" ProgID="Equation.DSMT4" ShapeID="_x0000_i1053" DrawAspect="Content" ObjectID="_1708621386" r:id="rId136"/>
        </w:object>
      </w:r>
      <w:r w:rsidRPr="004E1870">
        <w:t xml:space="preserve"> №2</w:t>
      </w:r>
      <w:r>
        <w:br w:type="page"/>
      </w:r>
    </w:p>
    <w:p w14:paraId="28BBDEAC" w14:textId="7B57838F" w:rsidR="004E1870" w:rsidRDefault="004E1870" w:rsidP="004E1870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3887622" wp14:editId="411FC864">
            <wp:extent cx="5940425" cy="1456055"/>
            <wp:effectExtent l="0" t="0" r="3175" b="0"/>
            <wp:docPr id="338" name="Рисунок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56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5EFFFB" w14:textId="0F0EE9DD" w:rsidR="004E1870" w:rsidRDefault="004E1870" w:rsidP="004E1870">
      <w:pPr>
        <w:ind w:firstLine="0"/>
        <w:jc w:val="center"/>
      </w:pPr>
      <w:r w:rsidRPr="004E1870">
        <w:t>Рисунок 1</w:t>
      </w:r>
      <w:r>
        <w:t>5</w:t>
      </w:r>
      <w:r w:rsidRPr="004E1870">
        <w:t xml:space="preserve">. Проверка решения задания 9 при </w:t>
      </w:r>
      <w:r w:rsidRPr="00F019C6">
        <w:rPr>
          <w:position w:val="-10"/>
        </w:rPr>
        <w:object w:dxaOrig="1100" w:dyaOrig="320" w14:anchorId="7175439F">
          <v:shape id="_x0000_i1054" type="#_x0000_t75" style="width:55.2pt;height:15.6pt" o:ole="">
            <v:imagedata r:id="rId138" o:title=""/>
          </v:shape>
          <o:OLEObject Type="Embed" ProgID="Equation.DSMT4" ShapeID="_x0000_i1054" DrawAspect="Content" ObjectID="_1708621387" r:id="rId139"/>
        </w:object>
      </w:r>
      <w:r w:rsidRPr="004E1870">
        <w:t xml:space="preserve"> №2</w:t>
      </w:r>
    </w:p>
    <w:p w14:paraId="4A2E7C15" w14:textId="745AFF54" w:rsidR="004E1870" w:rsidRDefault="004E1870" w:rsidP="004E1870">
      <w:pPr>
        <w:ind w:firstLine="0"/>
        <w:jc w:val="center"/>
      </w:pPr>
    </w:p>
    <w:p w14:paraId="62022137" w14:textId="152BDD36" w:rsidR="004E1870" w:rsidRDefault="00860C45" w:rsidP="004E1870">
      <w:pPr>
        <w:ind w:firstLine="0"/>
        <w:jc w:val="center"/>
      </w:pPr>
      <w:r>
        <w:rPr>
          <w:noProof/>
        </w:rPr>
        <w:drawing>
          <wp:inline distT="0" distB="0" distL="0" distR="0" wp14:anchorId="4F5BD22C" wp14:editId="775F1169">
            <wp:extent cx="5940425" cy="1180465"/>
            <wp:effectExtent l="0" t="0" r="3175" b="635"/>
            <wp:docPr id="340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80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D22207" w14:textId="3771130A" w:rsidR="00860C45" w:rsidRDefault="00860C45" w:rsidP="004E1870">
      <w:pPr>
        <w:ind w:firstLine="0"/>
        <w:jc w:val="center"/>
      </w:pPr>
      <w:r w:rsidRPr="00860C45">
        <w:t>Рисунок 1</w:t>
      </w:r>
      <w:r>
        <w:t>6</w:t>
      </w:r>
      <w:r w:rsidRPr="00860C45">
        <w:t xml:space="preserve">. Проверка решения задания 9 при </w:t>
      </w:r>
      <w:r w:rsidRPr="00F019C6">
        <w:rPr>
          <w:position w:val="-10"/>
        </w:rPr>
        <w:object w:dxaOrig="1219" w:dyaOrig="320" w14:anchorId="45C40255">
          <v:shape id="_x0000_i1055" type="#_x0000_t75" style="width:61.2pt;height:15.6pt" o:ole="">
            <v:imagedata r:id="rId141" o:title=""/>
          </v:shape>
          <o:OLEObject Type="Embed" ProgID="Equation.DSMT4" ShapeID="_x0000_i1055" DrawAspect="Content" ObjectID="_1708621388" r:id="rId142"/>
        </w:object>
      </w:r>
      <w:r w:rsidRPr="00860C45">
        <w:t xml:space="preserve"> №2</w:t>
      </w:r>
    </w:p>
    <w:p w14:paraId="07F42726" w14:textId="3C8E9F57" w:rsidR="00860C45" w:rsidRDefault="00860C45" w:rsidP="004E1870">
      <w:pPr>
        <w:ind w:firstLine="0"/>
        <w:jc w:val="center"/>
      </w:pPr>
    </w:p>
    <w:p w14:paraId="4683B1D5" w14:textId="6127F8D9" w:rsidR="00860C45" w:rsidRDefault="00860C45" w:rsidP="004E1870">
      <w:pPr>
        <w:ind w:firstLine="0"/>
        <w:jc w:val="center"/>
      </w:pPr>
      <w:r>
        <w:rPr>
          <w:noProof/>
        </w:rPr>
        <w:drawing>
          <wp:inline distT="0" distB="0" distL="0" distR="0" wp14:anchorId="57CD9EAD" wp14:editId="21F8CEF3">
            <wp:extent cx="5940425" cy="1242695"/>
            <wp:effectExtent l="0" t="0" r="3175" b="0"/>
            <wp:docPr id="342" name="Рисунок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4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827BFD" w14:textId="076AFE06" w:rsidR="00860C45" w:rsidRDefault="00860C45" w:rsidP="004E1870">
      <w:pPr>
        <w:ind w:firstLine="0"/>
        <w:jc w:val="center"/>
      </w:pPr>
      <w:r w:rsidRPr="00860C45">
        <w:t>Рисунок 1</w:t>
      </w:r>
      <w:r>
        <w:t>7</w:t>
      </w:r>
      <w:r w:rsidRPr="00860C45">
        <w:t xml:space="preserve">. Проверка решения задания 9 при </w:t>
      </w:r>
      <w:r w:rsidRPr="00F019C6">
        <w:rPr>
          <w:position w:val="-10"/>
        </w:rPr>
        <w:object w:dxaOrig="1340" w:dyaOrig="320" w14:anchorId="7FB25A87">
          <v:shape id="_x0000_i1056" type="#_x0000_t75" style="width:67.2pt;height:15.6pt" o:ole="">
            <v:imagedata r:id="rId144" o:title=""/>
          </v:shape>
          <o:OLEObject Type="Embed" ProgID="Equation.DSMT4" ShapeID="_x0000_i1056" DrawAspect="Content" ObjectID="_1708621389" r:id="rId145"/>
        </w:object>
      </w:r>
      <w:r w:rsidRPr="00860C45">
        <w:t xml:space="preserve"> №2</w:t>
      </w:r>
    </w:p>
    <w:p w14:paraId="2E9FCEB9" w14:textId="43CA5EEE" w:rsidR="00860C45" w:rsidRDefault="00860C45" w:rsidP="00860C45">
      <w:pPr>
        <w:pStyle w:val="3"/>
      </w:pPr>
    </w:p>
    <w:p w14:paraId="45A8B47D" w14:textId="2AC3E0B6" w:rsidR="00860C45" w:rsidRDefault="00860C45" w:rsidP="00860C45">
      <w:pPr>
        <w:pStyle w:val="3"/>
      </w:pPr>
      <w:bookmarkStart w:id="45" w:name="_Toc91367057"/>
      <w:r>
        <w:t>Проверка №3</w:t>
      </w:r>
      <w:bookmarkEnd w:id="45"/>
    </w:p>
    <w:p w14:paraId="37907B29" w14:textId="3BBC9A0C" w:rsidR="00860C45" w:rsidRDefault="00860C45" w:rsidP="00860C45">
      <w:pPr>
        <w:ind w:firstLine="0"/>
      </w:pPr>
      <w:r>
        <w:t xml:space="preserve">На рис.18 представлен вид решения </w:t>
      </w:r>
      <w:r>
        <w:rPr>
          <w:lang w:val="en-US"/>
        </w:rPr>
        <w:t>Java</w:t>
      </w:r>
      <w:r w:rsidRPr="00860C45">
        <w:t xml:space="preserve"> </w:t>
      </w:r>
    </w:p>
    <w:p w14:paraId="4D6E8FCE" w14:textId="27B973C2" w:rsidR="00860C45" w:rsidRDefault="00860C45" w:rsidP="00860C45">
      <w:pPr>
        <w:ind w:firstLine="0"/>
        <w:jc w:val="center"/>
      </w:pPr>
      <w:r>
        <w:rPr>
          <w:noProof/>
        </w:rPr>
        <w:drawing>
          <wp:inline distT="0" distB="0" distL="0" distR="0" wp14:anchorId="37DBEA29" wp14:editId="279F5CD7">
            <wp:extent cx="5940425" cy="1780540"/>
            <wp:effectExtent l="0" t="0" r="3175" b="0"/>
            <wp:docPr id="344" name="Рисунок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80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AB5185" w14:textId="6BEE8738" w:rsidR="00860C45" w:rsidRDefault="00860C45" w:rsidP="00860C45">
      <w:pPr>
        <w:ind w:firstLine="0"/>
        <w:jc w:val="center"/>
      </w:pPr>
      <w:r>
        <w:t xml:space="preserve">Рисунок 18. Вид решения </w:t>
      </w:r>
      <w:r>
        <w:rPr>
          <w:lang w:val="en-US"/>
        </w:rPr>
        <w:t>Java</w:t>
      </w:r>
      <w:r w:rsidRPr="00860C45">
        <w:t xml:space="preserve"> </w:t>
      </w:r>
      <w:r>
        <w:t>задания 9 №3</w:t>
      </w:r>
      <w:r>
        <w:br w:type="page"/>
      </w:r>
    </w:p>
    <w:p w14:paraId="38C650AD" w14:textId="5FD91340" w:rsidR="00860C45" w:rsidRDefault="00860C45" w:rsidP="00860C45">
      <w:pPr>
        <w:ind w:firstLine="0"/>
        <w:jc w:val="left"/>
      </w:pPr>
      <w:r>
        <w:lastRenderedPageBreak/>
        <w:t>На рис. 19-23 представлена п</w:t>
      </w:r>
      <w:r w:rsidR="003530B6">
        <w:t>р</w:t>
      </w:r>
      <w:r>
        <w:t xml:space="preserve">оверка задания 9 в </w:t>
      </w:r>
      <w:r>
        <w:rPr>
          <w:lang w:val="en-US"/>
        </w:rPr>
        <w:t>M</w:t>
      </w:r>
      <w:r w:rsidR="003530B6">
        <w:rPr>
          <w:lang w:val="en-US"/>
        </w:rPr>
        <w:t>S</w:t>
      </w:r>
      <w:r w:rsidRPr="00860C45">
        <w:t xml:space="preserve"> </w:t>
      </w:r>
      <w:r>
        <w:rPr>
          <w:lang w:val="en-US"/>
        </w:rPr>
        <w:t>Excel</w:t>
      </w:r>
      <w:r w:rsidR="003530B6">
        <w:t>.</w:t>
      </w:r>
    </w:p>
    <w:p w14:paraId="0FF5B2CD" w14:textId="5415E2F5" w:rsidR="003530B6" w:rsidRDefault="003530B6" w:rsidP="003530B6">
      <w:pPr>
        <w:ind w:firstLine="0"/>
        <w:jc w:val="center"/>
      </w:pPr>
      <w:r>
        <w:rPr>
          <w:noProof/>
        </w:rPr>
        <w:drawing>
          <wp:inline distT="0" distB="0" distL="0" distR="0" wp14:anchorId="66480F74" wp14:editId="26EFAEE9">
            <wp:extent cx="5940425" cy="1122680"/>
            <wp:effectExtent l="0" t="0" r="3175" b="127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22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B0A153" w14:textId="3540995D" w:rsidR="003530B6" w:rsidRDefault="003530B6" w:rsidP="003530B6">
      <w:pPr>
        <w:ind w:firstLine="0"/>
        <w:jc w:val="center"/>
      </w:pPr>
      <w:r>
        <w:t xml:space="preserve">Рисунок 19. Проверка решения задания 9 при </w:t>
      </w:r>
      <w:r w:rsidRPr="00F019C6">
        <w:rPr>
          <w:position w:val="-10"/>
        </w:rPr>
        <w:object w:dxaOrig="859" w:dyaOrig="320" w14:anchorId="1BF0A05F">
          <v:shape id="_x0000_i1057" type="#_x0000_t75" style="width:43.2pt;height:15.6pt" o:ole="">
            <v:imagedata r:id="rId148" o:title=""/>
          </v:shape>
          <o:OLEObject Type="Embed" ProgID="Equation.DSMT4" ShapeID="_x0000_i1057" DrawAspect="Content" ObjectID="_1708621390" r:id="rId149"/>
        </w:object>
      </w:r>
      <w:r>
        <w:t xml:space="preserve"> №3</w:t>
      </w:r>
    </w:p>
    <w:p w14:paraId="0A486718" w14:textId="16A7C330" w:rsidR="003530B6" w:rsidRDefault="003530B6" w:rsidP="003530B6">
      <w:pPr>
        <w:ind w:firstLine="0"/>
        <w:jc w:val="center"/>
      </w:pPr>
    </w:p>
    <w:p w14:paraId="3CF7B625" w14:textId="1D1E0EB6" w:rsidR="003530B6" w:rsidRDefault="003530B6" w:rsidP="003530B6">
      <w:pPr>
        <w:ind w:firstLine="0"/>
        <w:jc w:val="center"/>
      </w:pPr>
      <w:r>
        <w:rPr>
          <w:noProof/>
        </w:rPr>
        <w:drawing>
          <wp:inline distT="0" distB="0" distL="0" distR="0" wp14:anchorId="0816E74F" wp14:editId="09A86B03">
            <wp:extent cx="5940425" cy="1176655"/>
            <wp:effectExtent l="0" t="0" r="3175" b="4445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76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270D92" w14:textId="31B1D5AF" w:rsidR="003530B6" w:rsidRDefault="003530B6" w:rsidP="003530B6">
      <w:pPr>
        <w:ind w:firstLine="0"/>
        <w:jc w:val="center"/>
      </w:pPr>
      <w:r w:rsidRPr="003530B6">
        <w:t xml:space="preserve">Рисунок </w:t>
      </w:r>
      <w:r>
        <w:t>20</w:t>
      </w:r>
      <w:r w:rsidRPr="003530B6">
        <w:t xml:space="preserve">. Проверка решения задания 9 при </w:t>
      </w:r>
      <w:r w:rsidRPr="00F019C6">
        <w:rPr>
          <w:position w:val="-10"/>
        </w:rPr>
        <w:object w:dxaOrig="980" w:dyaOrig="320" w14:anchorId="1FD8E048">
          <v:shape id="_x0000_i1058" type="#_x0000_t75" style="width:49.2pt;height:15.6pt" o:ole="">
            <v:imagedata r:id="rId151" o:title=""/>
          </v:shape>
          <o:OLEObject Type="Embed" ProgID="Equation.DSMT4" ShapeID="_x0000_i1058" DrawAspect="Content" ObjectID="_1708621391" r:id="rId152"/>
        </w:object>
      </w:r>
      <w:r w:rsidRPr="003530B6">
        <w:t xml:space="preserve"> №3</w:t>
      </w:r>
    </w:p>
    <w:p w14:paraId="0E5F6402" w14:textId="7C8C5480" w:rsidR="003530B6" w:rsidRDefault="003530B6" w:rsidP="003530B6">
      <w:pPr>
        <w:ind w:firstLine="0"/>
        <w:jc w:val="center"/>
      </w:pPr>
    </w:p>
    <w:p w14:paraId="2E92A00C" w14:textId="1EF5A764" w:rsidR="003530B6" w:rsidRDefault="003530B6" w:rsidP="003530B6">
      <w:pPr>
        <w:ind w:firstLine="0"/>
        <w:jc w:val="center"/>
      </w:pPr>
      <w:r>
        <w:rPr>
          <w:noProof/>
        </w:rPr>
        <w:drawing>
          <wp:inline distT="0" distB="0" distL="0" distR="0" wp14:anchorId="54BE044E" wp14:editId="45D1DC1A">
            <wp:extent cx="5940425" cy="1206500"/>
            <wp:effectExtent l="0" t="0" r="3175" b="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0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2367EA" w14:textId="64CE497B" w:rsidR="003530B6" w:rsidRDefault="003530B6" w:rsidP="003530B6">
      <w:pPr>
        <w:ind w:firstLine="0"/>
        <w:jc w:val="center"/>
      </w:pPr>
      <w:r w:rsidRPr="003530B6">
        <w:t xml:space="preserve">Рисунок </w:t>
      </w:r>
      <w:r>
        <w:t>21</w:t>
      </w:r>
      <w:r w:rsidRPr="003530B6">
        <w:t xml:space="preserve">. Проверка решения задания 9 при </w:t>
      </w:r>
      <w:r w:rsidRPr="00F019C6">
        <w:rPr>
          <w:position w:val="-10"/>
        </w:rPr>
        <w:object w:dxaOrig="1100" w:dyaOrig="320" w14:anchorId="6A5E75F5">
          <v:shape id="_x0000_i1059" type="#_x0000_t75" style="width:55.2pt;height:15.6pt" o:ole="">
            <v:imagedata r:id="rId154" o:title=""/>
          </v:shape>
          <o:OLEObject Type="Embed" ProgID="Equation.DSMT4" ShapeID="_x0000_i1059" DrawAspect="Content" ObjectID="_1708621392" r:id="rId155"/>
        </w:object>
      </w:r>
      <w:r w:rsidRPr="003530B6">
        <w:t xml:space="preserve"> №3</w:t>
      </w:r>
    </w:p>
    <w:p w14:paraId="58E5E6D9" w14:textId="06D5F3A5" w:rsidR="003530B6" w:rsidRDefault="003530B6" w:rsidP="003530B6">
      <w:pPr>
        <w:ind w:firstLine="0"/>
        <w:jc w:val="center"/>
      </w:pPr>
    </w:p>
    <w:p w14:paraId="58F0A821" w14:textId="149D6279" w:rsidR="003530B6" w:rsidRDefault="003530B6" w:rsidP="003530B6">
      <w:pPr>
        <w:ind w:firstLine="0"/>
        <w:jc w:val="center"/>
      </w:pPr>
      <w:r>
        <w:rPr>
          <w:noProof/>
        </w:rPr>
        <w:drawing>
          <wp:inline distT="0" distB="0" distL="0" distR="0" wp14:anchorId="5241D6B7" wp14:editId="033EA06F">
            <wp:extent cx="5940425" cy="1199515"/>
            <wp:effectExtent l="0" t="0" r="3175" b="635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99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BE239B" w14:textId="49F0D5D3" w:rsidR="000037D4" w:rsidRDefault="003530B6" w:rsidP="000037D4">
      <w:pPr>
        <w:ind w:firstLine="0"/>
        <w:jc w:val="center"/>
      </w:pPr>
      <w:r w:rsidRPr="003530B6">
        <w:t xml:space="preserve">Рисунок </w:t>
      </w:r>
      <w:r>
        <w:t>22</w:t>
      </w:r>
      <w:r w:rsidRPr="003530B6">
        <w:t xml:space="preserve">. Проверка решения задания 9 при </w:t>
      </w:r>
      <w:r w:rsidRPr="00F019C6">
        <w:rPr>
          <w:position w:val="-10"/>
        </w:rPr>
        <w:object w:dxaOrig="1219" w:dyaOrig="320" w14:anchorId="5AEEA772">
          <v:shape id="_x0000_i1060" type="#_x0000_t75" style="width:61.2pt;height:15.6pt" o:ole="">
            <v:imagedata r:id="rId157" o:title=""/>
          </v:shape>
          <o:OLEObject Type="Embed" ProgID="Equation.DSMT4" ShapeID="_x0000_i1060" DrawAspect="Content" ObjectID="_1708621393" r:id="rId158"/>
        </w:object>
      </w:r>
      <w:r w:rsidRPr="003530B6">
        <w:t xml:space="preserve"> №3</w:t>
      </w:r>
      <w:r w:rsidR="000037D4">
        <w:br w:type="page"/>
      </w:r>
    </w:p>
    <w:p w14:paraId="705D353F" w14:textId="42D092B2" w:rsidR="00476FAD" w:rsidRDefault="000037D4" w:rsidP="00476FAD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3E311CA" wp14:editId="2AFD9829">
            <wp:extent cx="5940425" cy="1206500"/>
            <wp:effectExtent l="0" t="0" r="3175" b="0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0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D455A4" w14:textId="56988437" w:rsidR="000037D4" w:rsidRDefault="000037D4" w:rsidP="00476FAD">
      <w:pPr>
        <w:ind w:firstLine="0"/>
        <w:jc w:val="center"/>
      </w:pPr>
      <w:r w:rsidRPr="000037D4">
        <w:t xml:space="preserve">Рисунок </w:t>
      </w:r>
      <w:r>
        <w:t>23</w:t>
      </w:r>
      <w:r w:rsidRPr="000037D4">
        <w:t xml:space="preserve">. Проверка решения задания 9 при </w:t>
      </w:r>
      <w:r w:rsidRPr="00F019C6">
        <w:rPr>
          <w:position w:val="-10"/>
        </w:rPr>
        <w:object w:dxaOrig="1340" w:dyaOrig="320" w14:anchorId="08876F84">
          <v:shape id="_x0000_i1061" type="#_x0000_t75" style="width:67.2pt;height:15.6pt" o:ole="">
            <v:imagedata r:id="rId160" o:title=""/>
          </v:shape>
          <o:OLEObject Type="Embed" ProgID="Equation.DSMT4" ShapeID="_x0000_i1061" DrawAspect="Content" ObjectID="_1708621394" r:id="rId161"/>
        </w:object>
      </w:r>
      <w:r w:rsidRPr="000037D4">
        <w:t xml:space="preserve"> №3</w:t>
      </w:r>
      <w:r w:rsidR="00476FAD">
        <w:br w:type="page"/>
      </w:r>
    </w:p>
    <w:p w14:paraId="34150BBF" w14:textId="2EFA20F7" w:rsidR="00476FAD" w:rsidRPr="003530B6" w:rsidRDefault="00476FAD" w:rsidP="00476FAD">
      <w:pPr>
        <w:pStyle w:val="2"/>
      </w:pPr>
      <w:bookmarkStart w:id="46" w:name="_Toc91367058"/>
      <w:r>
        <w:lastRenderedPageBreak/>
        <w:t>Блок-схема</w:t>
      </w:r>
      <w:bookmarkEnd w:id="46"/>
    </w:p>
    <w:p w14:paraId="0B0D58C4" w14:textId="7681A621" w:rsidR="00BF5539" w:rsidRDefault="0049492B" w:rsidP="008F5EC1">
      <w:pPr>
        <w:ind w:firstLine="0"/>
        <w:jc w:val="left"/>
      </w:pPr>
      <w:r>
        <w:rPr>
          <w:noProof/>
        </w:rPr>
        <mc:AlternateContent>
          <mc:Choice Requires="wpc">
            <w:drawing>
              <wp:inline distT="0" distB="0" distL="0" distR="0" wp14:anchorId="60942EC1" wp14:editId="07EAFA3E">
                <wp:extent cx="5940425" cy="8591470"/>
                <wp:effectExtent l="0" t="0" r="136525" b="635"/>
                <wp:docPr id="329" name="Полотно 3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282" name="Надпись 54"/>
                        <wps:cNvSpPr txBox="1"/>
                        <wps:spPr>
                          <a:xfrm>
                            <a:off x="4829685" y="715744"/>
                            <a:ext cx="320040" cy="28067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25D6E903" w14:textId="77777777" w:rsidR="0049492B" w:rsidRPr="0049492B" w:rsidRDefault="0049492B" w:rsidP="0049492B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3" name="Надпись 54"/>
                        <wps:cNvSpPr txBox="1"/>
                        <wps:spPr>
                          <a:xfrm>
                            <a:off x="2450902" y="1419007"/>
                            <a:ext cx="320040" cy="2813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40B5D023" w14:textId="77777777" w:rsidR="0049492B" w:rsidRPr="0049492B" w:rsidRDefault="0049492B" w:rsidP="0049492B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4" name="Надпись 54"/>
                        <wps:cNvSpPr txBox="1"/>
                        <wps:spPr>
                          <a:xfrm>
                            <a:off x="3935486" y="1419004"/>
                            <a:ext cx="320040" cy="2813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58D1AA0D" w14:textId="77777777" w:rsidR="0049492B" w:rsidRPr="0049492B" w:rsidRDefault="0049492B" w:rsidP="0049492B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5" name="Надпись 73"/>
                        <wps:cNvSpPr txBox="1"/>
                        <wps:spPr>
                          <a:xfrm>
                            <a:off x="2553982" y="5778887"/>
                            <a:ext cx="702310" cy="56959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009A2897" w14:textId="77777777" w:rsidR="0049492B" w:rsidRDefault="0049492B" w:rsidP="0049492B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</w:rPr>
                                <w:t xml:space="preserve">Цикл </w:t>
                              </w: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While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6" name="Надпись 54"/>
                        <wps:cNvSpPr txBox="1"/>
                        <wps:spPr>
                          <a:xfrm>
                            <a:off x="3120653" y="6096002"/>
                            <a:ext cx="320040" cy="2813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554082D4" w14:textId="77777777" w:rsidR="0049492B" w:rsidRDefault="0049492B" w:rsidP="0049492B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7" name="Надпись 54"/>
                        <wps:cNvSpPr txBox="1"/>
                        <wps:spPr>
                          <a:xfrm>
                            <a:off x="1151563" y="6095987"/>
                            <a:ext cx="320040" cy="2813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28672079" w14:textId="77777777" w:rsidR="0049492B" w:rsidRDefault="0049492B" w:rsidP="0049492B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" name="Надпись 99"/>
                        <wps:cNvSpPr txBox="1"/>
                        <wps:spPr>
                          <a:xfrm>
                            <a:off x="3064183" y="3941336"/>
                            <a:ext cx="702650" cy="57021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4527EDC1" w14:textId="77777777" w:rsidR="0049492B" w:rsidRPr="00F9194C" w:rsidRDefault="0049492B" w:rsidP="0049492B">
                              <w:pPr>
                                <w:ind w:firstLine="0"/>
                                <w:rPr>
                                  <w:lang w:val="en-US"/>
                                </w:rPr>
                              </w:pPr>
                              <w:r>
                                <w:t>Цикл</w:t>
                              </w:r>
                              <w:r>
                                <w:rPr>
                                  <w:lang w:val="en-US"/>
                                </w:rPr>
                                <w:t xml:space="preserve"> Whil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" name="Надпись 54"/>
                        <wps:cNvSpPr txBox="1"/>
                        <wps:spPr>
                          <a:xfrm>
                            <a:off x="1890408" y="4330063"/>
                            <a:ext cx="320040" cy="2819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45C5CA1F" w14:textId="77777777" w:rsidR="0049492B" w:rsidRDefault="0049492B" w:rsidP="0049492B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6" name="Надпись 54"/>
                        <wps:cNvSpPr txBox="1"/>
                        <wps:spPr>
                          <a:xfrm>
                            <a:off x="3601733" y="4330063"/>
                            <a:ext cx="320040" cy="2819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1087D388" w14:textId="77777777" w:rsidR="0049492B" w:rsidRDefault="0049492B" w:rsidP="0049492B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" name="Надпись 54"/>
                        <wps:cNvSpPr txBox="1"/>
                        <wps:spPr>
                          <a:xfrm>
                            <a:off x="4968593" y="3576158"/>
                            <a:ext cx="320040" cy="2819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0D1DE435" w14:textId="77777777" w:rsidR="0049492B" w:rsidRDefault="0049492B" w:rsidP="0049492B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" name="Надпись 111"/>
                        <wps:cNvSpPr txBox="1"/>
                        <wps:spPr>
                          <a:xfrm>
                            <a:off x="2880713" y="3576158"/>
                            <a:ext cx="320040" cy="2819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7EAC4E7F" w14:textId="77777777" w:rsidR="0049492B" w:rsidRPr="00E25903" w:rsidRDefault="0049492B" w:rsidP="0049492B">
                              <w:pPr>
                                <w:ind w:firstLine="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" name="Прямоугольник 112"/>
                        <wps:cNvSpPr/>
                        <wps:spPr>
                          <a:xfrm>
                            <a:off x="3420033" y="122893"/>
                            <a:ext cx="1676400" cy="3352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8" name="Рисунок 118"/>
                          <pic:cNvPicPr>
                            <a:picLocks noChangeAspect="1"/>
                          </pic:cNvPicPr>
                        </pic:nvPicPr>
                        <pic:blipFill>
                          <a:blip r:embed="rId162"/>
                          <a:stretch>
                            <a:fillRect/>
                          </a:stretch>
                        </pic:blipFill>
                        <pic:spPr>
                          <a:xfrm>
                            <a:off x="3653373" y="122893"/>
                            <a:ext cx="1211580" cy="3124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9" name="Прямая соединительная линия 119"/>
                        <wps:cNvCnPr/>
                        <wps:spPr>
                          <a:xfrm>
                            <a:off x="4031333" y="3213278"/>
                            <a:ext cx="0" cy="24384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" name="Ромб 121"/>
                        <wps:cNvSpPr/>
                        <wps:spPr>
                          <a:xfrm>
                            <a:off x="3159773" y="3457118"/>
                            <a:ext cx="1755480" cy="800100"/>
                          </a:xfrm>
                          <a:prstGeom prst="diamond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22" name="Рисунок 122"/>
                          <pic:cNvPicPr>
                            <a:picLocks noChangeAspect="1"/>
                          </pic:cNvPicPr>
                        </pic:nvPicPr>
                        <pic:blipFill>
                          <a:blip r:embed="rId163"/>
                          <a:stretch>
                            <a:fillRect/>
                          </a:stretch>
                        </pic:blipFill>
                        <pic:spPr>
                          <a:xfrm>
                            <a:off x="3517913" y="3698078"/>
                            <a:ext cx="1127760" cy="3124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23" name="Прямая соединительная линия 123"/>
                        <wps:cNvCnPr/>
                        <wps:spPr>
                          <a:xfrm flipH="1">
                            <a:off x="2873093" y="3858098"/>
                            <a:ext cx="28668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" name="Прямая соединительная линия 124"/>
                        <wps:cNvCnPr/>
                        <wps:spPr>
                          <a:xfrm flipH="1">
                            <a:off x="4915253" y="3858098"/>
                            <a:ext cx="28638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5" name="Прямая соединительная линия 125"/>
                        <wps:cNvCnPr/>
                        <wps:spPr>
                          <a:xfrm>
                            <a:off x="5201638" y="3858098"/>
                            <a:ext cx="0" cy="24384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6" name="Прямоугольник 126"/>
                        <wps:cNvSpPr/>
                        <wps:spPr>
                          <a:xfrm>
                            <a:off x="4770473" y="4101938"/>
                            <a:ext cx="937260" cy="44772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0DAE33D" w14:textId="77777777" w:rsidR="0049492B" w:rsidRDefault="0049492B" w:rsidP="0049492B">
                              <w:pPr>
                                <w:ind w:firstLine="0"/>
                              </w:pPr>
                              <w:r>
                                <w:t>Ошибка!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" name="Прямая соединительная линия 127"/>
                        <wps:cNvCnPr/>
                        <wps:spPr>
                          <a:xfrm>
                            <a:off x="5210823" y="4549658"/>
                            <a:ext cx="0" cy="24384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8" name="Прямая соединительная линия 128"/>
                        <wps:cNvCnPr/>
                        <wps:spPr>
                          <a:xfrm flipH="1" flipV="1">
                            <a:off x="5210824" y="4787443"/>
                            <a:ext cx="847429" cy="605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" name="Прямая соединительная линия 129"/>
                        <wps:cNvCnPr/>
                        <wps:spPr>
                          <a:xfrm>
                            <a:off x="6044873" y="3335198"/>
                            <a:ext cx="0" cy="14583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0" name="Прямая со стрелкой 130"/>
                        <wps:cNvCnPr/>
                        <wps:spPr>
                          <a:xfrm flipH="1">
                            <a:off x="4031333" y="3335198"/>
                            <a:ext cx="201354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1" name="Прямая соединительная линия 131"/>
                        <wps:cNvCnPr/>
                        <wps:spPr>
                          <a:xfrm flipH="1">
                            <a:off x="2882278" y="3857908"/>
                            <a:ext cx="1" cy="432526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" name="Прямоугольник 132"/>
                        <wps:cNvSpPr/>
                        <wps:spPr>
                          <a:xfrm>
                            <a:off x="1181453" y="5037453"/>
                            <a:ext cx="2240280" cy="74202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4B23A41" w14:textId="77777777" w:rsidR="0049492B" w:rsidRPr="00E134CD" w:rsidRDefault="0049492B" w:rsidP="0049492B">
                              <w:pPr>
                                <w:ind w:firstLine="0"/>
                                <w:rPr>
                                  <w:lang w:val="en-US"/>
                                </w:rPr>
                              </w:pPr>
                              <w:r w:rsidRPr="00782957">
                                <w:rPr>
                                  <w:position w:val="-32"/>
                                </w:rPr>
                                <w:object w:dxaOrig="2680" w:dyaOrig="760" w14:anchorId="64406010">
                                  <v:shape id="_x0000_i1063" type="#_x0000_t75" style="width:139.2pt;height:39.6pt" o:ole="">
                                    <v:imagedata r:id="rId164" o:title=""/>
                                  </v:shape>
                                  <o:OLEObject Type="Embed" ProgID="Equation.DSMT4" ShapeID="_x0000_i1063" DrawAspect="Content" ObjectID="_1708621404" r:id="rId165"/>
                                </w:object>
                              </w:r>
                              <w:r>
                                <w:rPr>
                                  <w:lang w:val="en-US"/>
                                </w:rPr>
                                <w:t xml:space="preserve"> (*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" name="Ромб 133"/>
                        <wps:cNvSpPr/>
                        <wps:spPr>
                          <a:xfrm>
                            <a:off x="2176793" y="4290693"/>
                            <a:ext cx="1424940" cy="620100"/>
                          </a:xfrm>
                          <a:prstGeom prst="diamond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34" name="Рисунок 134"/>
                          <pic:cNvPicPr>
                            <a:picLocks noChangeAspect="1"/>
                          </pic:cNvPicPr>
                        </pic:nvPicPr>
                        <pic:blipFill>
                          <a:blip r:embed="rId166"/>
                          <a:stretch>
                            <a:fillRect/>
                          </a:stretch>
                        </pic:blipFill>
                        <pic:spPr>
                          <a:xfrm>
                            <a:off x="2588273" y="4445973"/>
                            <a:ext cx="678180" cy="2743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5" name="Прямая соединительная линия 135"/>
                        <wps:cNvCnPr/>
                        <wps:spPr>
                          <a:xfrm flipH="1">
                            <a:off x="3601733" y="4599938"/>
                            <a:ext cx="28638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" name="Прямая соединительная линия 136"/>
                        <wps:cNvCnPr/>
                        <wps:spPr>
                          <a:xfrm flipH="1">
                            <a:off x="1890408" y="4599938"/>
                            <a:ext cx="286385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7" name="Прямая соединительная линия 137"/>
                        <wps:cNvCnPr/>
                        <wps:spPr>
                          <a:xfrm>
                            <a:off x="1890408" y="4596763"/>
                            <a:ext cx="0" cy="44069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" name="Прямая соединительная линия 138"/>
                        <wps:cNvCnPr/>
                        <wps:spPr>
                          <a:xfrm>
                            <a:off x="3888118" y="4599938"/>
                            <a:ext cx="0" cy="44069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" name="Прямоугольник 141"/>
                        <wps:cNvSpPr/>
                        <wps:spPr>
                          <a:xfrm>
                            <a:off x="3621713" y="5037263"/>
                            <a:ext cx="2086020" cy="90198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3DA89D8" w14:textId="77777777" w:rsidR="0049492B" w:rsidRPr="00D841A1" w:rsidRDefault="0049492B" w:rsidP="0049492B">
                              <w:pPr>
                                <w:ind w:firstLine="0"/>
                              </w:pPr>
                              <w:r>
                                <w:t xml:space="preserve">Выход из цикла и вывод всех </w:t>
                              </w:r>
                              <w:r w:rsidRPr="00782957">
                                <w:rPr>
                                  <w:position w:val="-12"/>
                                </w:rPr>
                                <w:object w:dxaOrig="639" w:dyaOrig="360" w14:anchorId="634B892E">
                                  <v:shape id="_x0000_i1065" type="#_x0000_t75" style="width:45pt;height:25.2pt" o:ole="">
                                    <v:imagedata r:id="rId167" o:title=""/>
                                  </v:shape>
                                  <o:OLEObject Type="Embed" ProgID="Equation.DSMT4" ShapeID="_x0000_i1065" DrawAspect="Content" ObjectID="_1708621405" r:id="rId168"/>
                                </w:object>
                              </w:r>
                              <w:r>
                                <w:t>и количества итераций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5" name="Прямая соединительная линия 145"/>
                        <wps:cNvCnPr/>
                        <wps:spPr>
                          <a:xfrm>
                            <a:off x="2251723" y="5779349"/>
                            <a:ext cx="0" cy="243205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" name="Ромб 151"/>
                        <wps:cNvSpPr/>
                        <wps:spPr>
                          <a:xfrm>
                            <a:off x="1430963" y="6018474"/>
                            <a:ext cx="1633220" cy="721119"/>
                          </a:xfrm>
                          <a:prstGeom prst="diamond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52" name="Рисунок 152"/>
                          <pic:cNvPicPr>
                            <a:picLocks noChangeAspect="1"/>
                          </pic:cNvPicPr>
                        </pic:nvPicPr>
                        <pic:blipFill>
                          <a:blip r:embed="rId169"/>
                          <a:stretch>
                            <a:fillRect/>
                          </a:stretch>
                        </pic:blipFill>
                        <pic:spPr>
                          <a:xfrm>
                            <a:off x="1811623" y="6188073"/>
                            <a:ext cx="929640" cy="3429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88" name="Прямая соединительная линия 288"/>
                        <wps:cNvCnPr/>
                        <wps:spPr>
                          <a:xfrm flipH="1">
                            <a:off x="3064183" y="6377307"/>
                            <a:ext cx="28638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9" name="Прямая соединительная линия 289"/>
                        <wps:cNvCnPr/>
                        <wps:spPr>
                          <a:xfrm flipH="1">
                            <a:off x="1151563" y="6377180"/>
                            <a:ext cx="286385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0" name="Прямая соединительная линия 290"/>
                        <wps:cNvCnPr/>
                        <wps:spPr>
                          <a:xfrm>
                            <a:off x="3350568" y="6377136"/>
                            <a:ext cx="0" cy="24320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1" name="Прямоугольник 291"/>
                        <wps:cNvSpPr/>
                        <wps:spPr>
                          <a:xfrm>
                            <a:off x="2787323" y="6620341"/>
                            <a:ext cx="1336040" cy="648296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E794664" w14:textId="77777777" w:rsidR="0049492B" w:rsidRDefault="0049492B" w:rsidP="0049492B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</w:rPr>
                              </w:pPr>
                              <w:r w:rsidRPr="00782957">
                                <w:rPr>
                                  <w:position w:val="-12"/>
                                </w:rPr>
                                <w:object w:dxaOrig="639" w:dyaOrig="360" w14:anchorId="25D2AE66">
                                  <v:shape id="_x0000_i1067" type="#_x0000_t75" style="width:45pt;height:25.2pt" o:ole="">
                                    <v:imagedata r:id="rId167" o:title=""/>
                                  </v:shape>
                                  <o:OLEObject Type="Embed" ProgID="Equation.DSMT4" ShapeID="_x0000_i1067" DrawAspect="Content" ObjectID="_1708621406" r:id="rId170"/>
                                </w:object>
                              </w:r>
                              <w:r>
                                <w:t>, число итераций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Прямая соединительная линия 292"/>
                        <wps:cNvCnPr/>
                        <wps:spPr>
                          <a:xfrm>
                            <a:off x="3353993" y="7268638"/>
                            <a:ext cx="0" cy="24257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3" name="Прямоугольник 293"/>
                        <wps:cNvSpPr/>
                        <wps:spPr>
                          <a:xfrm>
                            <a:off x="3018463" y="7511210"/>
                            <a:ext cx="669970" cy="299839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94" name="Рисунок 294"/>
                          <pic:cNvPicPr>
                            <a:picLocks noChangeAspect="1"/>
                          </pic:cNvPicPr>
                        </pic:nvPicPr>
                        <pic:blipFill>
                          <a:blip r:embed="rId171"/>
                          <a:stretch>
                            <a:fillRect/>
                          </a:stretch>
                        </pic:blipFill>
                        <pic:spPr>
                          <a:xfrm>
                            <a:off x="3094913" y="7536730"/>
                            <a:ext cx="556260" cy="2743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95" name="Прямая соединительная линия 295"/>
                        <wps:cNvCnPr/>
                        <wps:spPr>
                          <a:xfrm>
                            <a:off x="1151563" y="6377506"/>
                            <a:ext cx="0" cy="361779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6" name="Прямоугольник 296"/>
                        <wps:cNvSpPr/>
                        <wps:spPr>
                          <a:xfrm>
                            <a:off x="879784" y="6749474"/>
                            <a:ext cx="1244940" cy="1140756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1A3883" w14:textId="77777777" w:rsidR="0049492B" w:rsidRDefault="0049492B" w:rsidP="0049492B">
                              <w:pPr>
                                <w:ind w:firstLine="0"/>
                              </w:pPr>
                              <w:r w:rsidRPr="00782957">
                                <w:rPr>
                                  <w:position w:val="-12"/>
                                </w:rPr>
                                <w:object w:dxaOrig="880" w:dyaOrig="360" w14:anchorId="3FA73EAE">
                                  <v:shape id="_x0000_i1069" type="#_x0000_t75" style="width:57pt;height:22.8pt" o:ole="">
                                    <v:imagedata r:id="rId172" o:title=""/>
                                  </v:shape>
                                  <o:OLEObject Type="Embed" ProgID="Equation.DSMT4" ShapeID="_x0000_i1069" DrawAspect="Content" ObjectID="_1708621407" r:id="rId173"/>
                                </w:object>
                              </w:r>
                              <w:r>
                                <w:t xml:space="preserve">, вычисление нового </w:t>
                              </w:r>
                              <w:r w:rsidRPr="00782957">
                                <w:rPr>
                                  <w:position w:val="-12"/>
                                </w:rPr>
                                <w:object w:dxaOrig="420" w:dyaOrig="360" w14:anchorId="0E1C7DFE">
                                  <v:shape id="_x0000_i1071" type="#_x0000_t75" style="width:25.2pt;height:21.6pt" o:ole="">
                                    <v:imagedata r:id="rId174" o:title=""/>
                                  </v:shape>
                                  <o:OLEObject Type="Embed" ProgID="Equation.DSMT4" ShapeID="_x0000_i1071" DrawAspect="Content" ObjectID="_1708621408" r:id="rId175"/>
                                </w:object>
                              </w:r>
                              <w:r>
                                <w:t xml:space="preserve"> по (*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Прямая соединительная линия 297"/>
                        <wps:cNvCnPr/>
                        <wps:spPr>
                          <a:xfrm>
                            <a:off x="3355558" y="7810557"/>
                            <a:ext cx="0" cy="712133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8" name="Прямая соединительная линия 298"/>
                        <wps:cNvCnPr/>
                        <wps:spPr>
                          <a:xfrm flipH="1">
                            <a:off x="486379" y="8520998"/>
                            <a:ext cx="2867616" cy="1241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9" name="Прямая соединительная линия 299"/>
                        <wps:cNvCnPr/>
                        <wps:spPr>
                          <a:xfrm>
                            <a:off x="486379" y="4155876"/>
                            <a:ext cx="0" cy="436509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0" name="Прямая со стрелкой 300"/>
                        <wps:cNvCnPr/>
                        <wps:spPr>
                          <a:xfrm>
                            <a:off x="486379" y="4155772"/>
                            <a:ext cx="2411139" cy="242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1" name="Прямая соединительная линия 301"/>
                        <wps:cNvCnPr/>
                        <wps:spPr>
                          <a:xfrm flipH="1">
                            <a:off x="1471603" y="7889724"/>
                            <a:ext cx="1565" cy="361286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2" name="Прямая соединительная линия 302"/>
                        <wps:cNvCnPr/>
                        <wps:spPr>
                          <a:xfrm flipH="1">
                            <a:off x="666424" y="8250447"/>
                            <a:ext cx="806745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3" name="Прямая соединительная линия 303"/>
                        <wps:cNvCnPr/>
                        <wps:spPr>
                          <a:xfrm>
                            <a:off x="667989" y="5939510"/>
                            <a:ext cx="0" cy="2309838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4" name="Прямая со стрелкой 304"/>
                        <wps:cNvCnPr/>
                        <wps:spPr>
                          <a:xfrm>
                            <a:off x="667989" y="5939136"/>
                            <a:ext cx="1583734" cy="128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5" name="Ромб 305"/>
                        <wps:cNvSpPr/>
                        <wps:spPr>
                          <a:xfrm>
                            <a:off x="3642872" y="701478"/>
                            <a:ext cx="1189991" cy="562936"/>
                          </a:xfrm>
                          <a:prstGeom prst="diamond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B62B0D" w14:textId="77777777" w:rsidR="0049492B" w:rsidRDefault="0049492B" w:rsidP="0049492B">
                              <w:pPr>
                                <w:ind w:firstLine="0"/>
                              </w:pPr>
                              <w:r w:rsidRPr="00782957">
                                <w:rPr>
                                  <w:position w:val="-10"/>
                                </w:rPr>
                                <w:object w:dxaOrig="580" w:dyaOrig="320" w14:anchorId="27DA6089">
                                  <v:shape id="_x0000_i1073" type="#_x0000_t75" style="width:31.2pt;height:17.4pt" o:ole="">
                                    <v:imagedata r:id="rId176" o:title=""/>
                                  </v:shape>
                                  <o:OLEObject Type="Embed" ProgID="Equation.DSMT4" ShapeID="_x0000_i1073" DrawAspect="Content" ObjectID="_1708621409" r:id="rId177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6" name="Прямая соединительная линия 306"/>
                        <wps:cNvCnPr/>
                        <wps:spPr>
                          <a:xfrm>
                            <a:off x="4227149" y="458265"/>
                            <a:ext cx="0" cy="243205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7" name="Прямая соединительная линия 307"/>
                        <wps:cNvCnPr/>
                        <wps:spPr>
                          <a:xfrm flipH="1">
                            <a:off x="4829685" y="977770"/>
                            <a:ext cx="28638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8" name="Прямая соединительная линия 308"/>
                        <wps:cNvCnPr/>
                        <wps:spPr>
                          <a:xfrm>
                            <a:off x="5116070" y="977770"/>
                            <a:ext cx="0" cy="24320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9" name="Прямоугольник 309"/>
                        <wps:cNvSpPr/>
                        <wps:spPr>
                          <a:xfrm>
                            <a:off x="4684905" y="1221610"/>
                            <a:ext cx="937260" cy="44767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0F7BB59" w14:textId="77777777" w:rsidR="0049492B" w:rsidRDefault="0049492B" w:rsidP="0049492B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</w:rPr>
                                <w:t>Ошибка!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0" name="Прямая соединительная линия 310"/>
                        <wps:cNvCnPr/>
                        <wps:spPr>
                          <a:xfrm>
                            <a:off x="5125595" y="1669285"/>
                            <a:ext cx="0" cy="24320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1" name="Прямая соединительная линия 311"/>
                        <wps:cNvCnPr/>
                        <wps:spPr>
                          <a:xfrm flipH="1" flipV="1">
                            <a:off x="5125595" y="1906775"/>
                            <a:ext cx="847090" cy="571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2" name="Прямая соединительная линия 312"/>
                        <wps:cNvCnPr/>
                        <wps:spPr>
                          <a:xfrm>
                            <a:off x="5959347" y="623164"/>
                            <a:ext cx="0" cy="128910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3" name="Прямая со стрелкой 313"/>
                        <wps:cNvCnPr/>
                        <wps:spPr>
                          <a:xfrm flipH="1">
                            <a:off x="4213810" y="623206"/>
                            <a:ext cx="1745535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4" name="Прямая соединительная линия 314"/>
                        <wps:cNvCnPr/>
                        <wps:spPr>
                          <a:xfrm flipH="1">
                            <a:off x="3349118" y="986572"/>
                            <a:ext cx="286385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5" name="Прямая соединительная линия 315"/>
                        <wps:cNvCnPr/>
                        <wps:spPr>
                          <a:xfrm flipH="1">
                            <a:off x="3349118" y="986572"/>
                            <a:ext cx="0" cy="432435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6" name="Ромб 316"/>
                        <wps:cNvSpPr/>
                        <wps:spPr>
                          <a:xfrm>
                            <a:off x="2745495" y="1419007"/>
                            <a:ext cx="1189990" cy="562610"/>
                          </a:xfrm>
                          <a:prstGeom prst="diamond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85CF342" w14:textId="77777777" w:rsidR="0049492B" w:rsidRDefault="0049492B" w:rsidP="0049492B">
                              <w:pPr>
                                <w:ind w:firstLine="0"/>
                              </w:pPr>
                              <w:r w:rsidRPr="00782957">
                                <w:rPr>
                                  <w:position w:val="-6"/>
                                </w:rPr>
                                <w:object w:dxaOrig="560" w:dyaOrig="279" w14:anchorId="7D2ED2E1">
                                  <v:shape id="_x0000_i1075" type="#_x0000_t75" style="width:31.2pt;height:15.6pt" o:ole="">
                                    <v:imagedata r:id="rId178" o:title=""/>
                                  </v:shape>
                                  <o:OLEObject Type="Embed" ProgID="Equation.DSMT4" ShapeID="_x0000_i1075" DrawAspect="Content" ObjectID="_1708621410" r:id="rId179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7" name="Прямая соединительная линия 317"/>
                        <wps:cNvCnPr/>
                        <wps:spPr>
                          <a:xfrm flipH="1">
                            <a:off x="3895943" y="1697992"/>
                            <a:ext cx="28638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8" name="Прямая соединительная линия 318"/>
                        <wps:cNvCnPr/>
                        <wps:spPr>
                          <a:xfrm>
                            <a:off x="4182328" y="1697992"/>
                            <a:ext cx="0" cy="24257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9" name="Прямоугольник 319"/>
                        <wps:cNvSpPr/>
                        <wps:spPr>
                          <a:xfrm>
                            <a:off x="3751163" y="1941832"/>
                            <a:ext cx="937260" cy="44704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B32CD66" w14:textId="77777777" w:rsidR="0049492B" w:rsidRDefault="0049492B" w:rsidP="0049492B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</w:rPr>
                                <w:t>Ошибка!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0" name="Прямая соединительная линия 320"/>
                        <wps:cNvCnPr/>
                        <wps:spPr>
                          <a:xfrm>
                            <a:off x="4191853" y="2389507"/>
                            <a:ext cx="0" cy="24257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1" name="Прямая соединительная линия 321"/>
                        <wps:cNvCnPr/>
                        <wps:spPr>
                          <a:xfrm flipH="1">
                            <a:off x="4191851" y="2626796"/>
                            <a:ext cx="562951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2" name="Прямая соединительная линия 322"/>
                        <wps:cNvCnPr/>
                        <wps:spPr>
                          <a:xfrm>
                            <a:off x="4754802" y="1752600"/>
                            <a:ext cx="0" cy="8800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3" name="Прямая со стрелкой 323"/>
                        <wps:cNvCnPr/>
                        <wps:spPr>
                          <a:xfrm flipH="1">
                            <a:off x="3334897" y="1343506"/>
                            <a:ext cx="113352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4" name="Прямая соединительная линия 324"/>
                        <wps:cNvCnPr/>
                        <wps:spPr>
                          <a:xfrm flipH="1">
                            <a:off x="4468418" y="1752604"/>
                            <a:ext cx="28638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5" name="Прямая соединительная линия 325"/>
                        <wps:cNvCnPr/>
                        <wps:spPr>
                          <a:xfrm>
                            <a:off x="4468417" y="1343610"/>
                            <a:ext cx="0" cy="40894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6" name="Прямая соединительная линия 326"/>
                        <wps:cNvCnPr/>
                        <wps:spPr>
                          <a:xfrm flipH="1">
                            <a:off x="2439209" y="1696701"/>
                            <a:ext cx="286385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7" name="Прямая соединительная линия 327"/>
                        <wps:cNvCnPr/>
                        <wps:spPr>
                          <a:xfrm flipH="1">
                            <a:off x="2439209" y="1696551"/>
                            <a:ext cx="1" cy="1516479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8" name="Прямая соединительная линия 328"/>
                        <wps:cNvCnPr/>
                        <wps:spPr>
                          <a:xfrm flipH="1" flipV="1">
                            <a:off x="2439209" y="3213154"/>
                            <a:ext cx="1592124" cy="8937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0942EC1" id="Полотно 329" o:spid="_x0000_s1136" editas="canvas" style="width:467.75pt;height:676.5pt;mso-position-horizontal-relative:char;mso-position-vertical-relative:line" coordsize="59404,8590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">
                <v:shape id="_x0000_s1137" type="#_x0000_t75" style="position:absolute;width:59404;height:85909;visibility:visible;mso-wrap-style:square" filled="t">
                  <v:fill o:detectmouseclick="t"/>
                  <v:path o:connecttype="none"/>
                </v:shape>
                <v:shape id="Надпись 54" o:spid="_x0000_s1138" type="#_x0000_t202" style="position:absolute;left:48296;top:7157;width:3201;height:28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" fillcolor="white [3201]" strokecolor="white [3212]" strokeweight=".5pt">
                  <v:textbox>
                    <w:txbxContent>
                      <w:p w14:paraId="25D6E903" w14:textId="77777777" w:rsidR="0049492B" w:rsidRPr="0049492B" w:rsidRDefault="0049492B" w:rsidP="0049492B">
                        <w:pPr>
                          <w:ind w:firstLine="0"/>
                          <w:rPr>
                            <w:rFonts w:eastAsia="Calibri"/>
                            <w:szCs w:val="28"/>
                          </w:rPr>
                        </w:pPr>
                        <w:r>
                          <w:rPr>
                            <w:rFonts w:eastAsia="Calibri"/>
                            <w:szCs w:val="28"/>
                          </w:rPr>
                          <w:t>-</w:t>
                        </w:r>
                      </w:p>
                    </w:txbxContent>
                  </v:textbox>
                </v:shape>
                <v:shape id="Надпись 54" o:spid="_x0000_s1139" type="#_x0000_t202" style="position:absolute;left:24509;top:14190;width:3200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" fillcolor="white [3201]" strokecolor="white [3212]" strokeweight=".5pt">
                  <v:textbox>
                    <w:txbxContent>
                      <w:p w14:paraId="40B5D023" w14:textId="77777777" w:rsidR="0049492B" w:rsidRPr="0049492B" w:rsidRDefault="0049492B" w:rsidP="0049492B">
                        <w:pPr>
                          <w:ind w:firstLine="0"/>
                          <w:rPr>
                            <w:rFonts w:eastAsia="Calibri"/>
                            <w:szCs w:val="28"/>
                          </w:rPr>
                        </w:pPr>
                        <w:r>
                          <w:rPr>
                            <w:rFonts w:eastAsia="Calibri"/>
                            <w:szCs w:val="28"/>
                          </w:rPr>
                          <w:t>+</w:t>
                        </w:r>
                      </w:p>
                    </w:txbxContent>
                  </v:textbox>
                </v:shape>
                <v:shape id="Надпись 54" o:spid="_x0000_s1140" type="#_x0000_t202" style="position:absolute;left:39354;top:14190;width:3201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" fillcolor="white [3201]" strokecolor="white [3212]" strokeweight=".5pt">
                  <v:textbox>
                    <w:txbxContent>
                      <w:p w14:paraId="58D1AA0D" w14:textId="77777777" w:rsidR="0049492B" w:rsidRPr="0049492B" w:rsidRDefault="0049492B" w:rsidP="0049492B">
                        <w:pPr>
                          <w:ind w:firstLine="0"/>
                          <w:rPr>
                            <w:rFonts w:eastAsia="Calibri"/>
                            <w:szCs w:val="28"/>
                          </w:rPr>
                        </w:pPr>
                        <w:r>
                          <w:rPr>
                            <w:rFonts w:eastAsia="Calibri"/>
                            <w:szCs w:val="28"/>
                          </w:rPr>
                          <w:t>-</w:t>
                        </w:r>
                      </w:p>
                    </w:txbxContent>
                  </v:textbox>
                </v:shape>
                <v:shape id="Надпись 73" o:spid="_x0000_s1141" type="#_x0000_t202" style="position:absolute;left:25539;top:57788;width:7023;height:5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" fillcolor="white [3201]" strokecolor="white [3212]" strokeweight=".5pt">
                  <v:textbox>
                    <w:txbxContent>
                      <w:p w14:paraId="009A2897" w14:textId="77777777" w:rsidR="0049492B" w:rsidRDefault="0049492B" w:rsidP="0049492B">
                        <w:pPr>
                          <w:ind w:firstLine="0"/>
                          <w:rPr>
                            <w:rFonts w:eastAsia="Calibri"/>
                            <w:szCs w:val="28"/>
                          </w:rPr>
                        </w:pPr>
                        <w:r>
                          <w:rPr>
                            <w:rFonts w:eastAsia="Calibri"/>
                            <w:szCs w:val="28"/>
                          </w:rPr>
                          <w:t xml:space="preserve">Цикл </w:t>
                        </w: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While</w:t>
                        </w:r>
                      </w:p>
                    </w:txbxContent>
                  </v:textbox>
                </v:shape>
                <v:shape id="Надпись 54" o:spid="_x0000_s1142" type="#_x0000_t202" style="position:absolute;left:31206;top:60960;width:3200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" fillcolor="white [3201]" strokecolor="white [3212]" strokeweight=".5pt">
                  <v:textbox>
                    <w:txbxContent>
                      <w:p w14:paraId="554082D4" w14:textId="77777777" w:rsidR="0049492B" w:rsidRDefault="0049492B" w:rsidP="0049492B">
                        <w:pPr>
                          <w:ind w:firstLine="0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-</w:t>
                        </w:r>
                      </w:p>
                    </w:txbxContent>
                  </v:textbox>
                </v:shape>
                <v:shape id="Надпись 54" o:spid="_x0000_s1143" type="#_x0000_t202" style="position:absolute;left:11515;top:60959;width:3201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" fillcolor="white [3201]" strokecolor="white [3212]" strokeweight=".5pt">
                  <v:textbox>
                    <w:txbxContent>
                      <w:p w14:paraId="28672079" w14:textId="77777777" w:rsidR="0049492B" w:rsidRDefault="0049492B" w:rsidP="0049492B">
                        <w:pPr>
                          <w:ind w:firstLine="0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shape id="Надпись 99" o:spid="_x0000_s1144" type="#_x0000_t202" style="position:absolute;left:30641;top:39413;width:7027;height:5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" fillcolor="white [3201]" strokecolor="white [3212]" strokeweight=".5pt">
                  <v:textbox>
                    <w:txbxContent>
                      <w:p w14:paraId="4527EDC1" w14:textId="77777777" w:rsidR="0049492B" w:rsidRPr="00F9194C" w:rsidRDefault="0049492B" w:rsidP="0049492B">
                        <w:pPr>
                          <w:ind w:firstLine="0"/>
                          <w:rPr>
                            <w:lang w:val="en-US"/>
                          </w:rPr>
                        </w:pPr>
                        <w:r>
                          <w:t>Цикл</w:t>
                        </w:r>
                        <w:r>
                          <w:rPr>
                            <w:lang w:val="en-US"/>
                          </w:rPr>
                          <w:t xml:space="preserve"> While</w:t>
                        </w:r>
                      </w:p>
                    </w:txbxContent>
                  </v:textbox>
                </v:shape>
                <v:shape id="Надпись 54" o:spid="_x0000_s1145" type="#_x0000_t202" style="position:absolute;left:18904;top:43300;width:3200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" fillcolor="white [3201]" strokecolor="white [3212]" strokeweight=".5pt">
                  <v:textbox>
                    <w:txbxContent>
                      <w:p w14:paraId="45C5CA1F" w14:textId="77777777" w:rsidR="0049492B" w:rsidRDefault="0049492B" w:rsidP="0049492B">
                        <w:pPr>
                          <w:ind w:firstLine="0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shape id="Надпись 54" o:spid="_x0000_s1146" type="#_x0000_t202" style="position:absolute;left:36017;top:43300;width:3200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" fillcolor="white [3201]" strokecolor="white [3212]" strokeweight=".5pt">
                  <v:textbox>
                    <w:txbxContent>
                      <w:p w14:paraId="1087D388" w14:textId="77777777" w:rsidR="0049492B" w:rsidRDefault="0049492B" w:rsidP="0049492B">
                        <w:pPr>
                          <w:ind w:firstLine="0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-</w:t>
                        </w:r>
                      </w:p>
                    </w:txbxContent>
                  </v:textbox>
                </v:shape>
                <v:shape id="Надпись 54" o:spid="_x0000_s1147" type="#_x0000_t202" style="position:absolute;left:49685;top:35761;width:3201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" fillcolor="white [3201]" strokecolor="white [3212]" strokeweight=".5pt">
                  <v:textbox>
                    <w:txbxContent>
                      <w:p w14:paraId="0D1DE435" w14:textId="77777777" w:rsidR="0049492B" w:rsidRDefault="0049492B" w:rsidP="0049492B">
                        <w:pPr>
                          <w:ind w:firstLine="0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-</w:t>
                        </w:r>
                      </w:p>
                    </w:txbxContent>
                  </v:textbox>
                </v:shape>
                <v:shape id="Надпись 111" o:spid="_x0000_s1148" type="#_x0000_t202" style="position:absolute;left:28807;top:35761;width:3200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" fillcolor="white [3201]" strokecolor="white [3212]" strokeweight=".5pt">
                  <v:textbox>
                    <w:txbxContent>
                      <w:p w14:paraId="7EAC4E7F" w14:textId="77777777" w:rsidR="0049492B" w:rsidRPr="00E25903" w:rsidRDefault="0049492B" w:rsidP="0049492B">
                        <w:pPr>
                          <w:ind w:firstLine="0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rect id="Прямоугольник 112" o:spid="_x0000_s1149" style="position:absolute;left:34200;top:1228;width:16764;height:33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" fillcolor="white [3201]" strokecolor="black [3200]" strokeweight="1pt"/>
                <v:shape id="Рисунок 118" o:spid="_x0000_s1150" type="#_x0000_t75" style="position:absolute;left:36533;top:1228;width:12116;height:31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">
                  <v:imagedata r:id="rId180" o:title=""/>
                </v:shape>
                <v:line id="Прямая соединительная линия 119" o:spid="_x0000_s1151" style="position:absolute;visibility:visible;mso-wrap-style:square" from="40313,32132" to="40313,34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" strokecolor="black [3200]" strokeweight="1pt">
                  <v:stroke joinstyle="miter"/>
                </v:line>
                <v:shape id="Ромб 121" o:spid="_x0000_s1152" type="#_x0000_t4" style="position:absolute;left:31597;top:34571;width:17555;height:8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" fillcolor="white [3201]" strokecolor="black [3200]" strokeweight="1pt"/>
                <v:shape id="Рисунок 122" o:spid="_x0000_s1153" type="#_x0000_t75" style="position:absolute;left:35179;top:36980;width:11277;height:31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">
                  <v:imagedata r:id="rId181" o:title=""/>
                </v:shape>
                <v:line id="Прямая соединительная линия 123" o:spid="_x0000_s1154" style="position:absolute;flip:x;visibility:visible;mso-wrap-style:square" from="28730,38580" to="31597,38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" strokecolor="black [3200]" strokeweight="1pt">
                  <v:stroke joinstyle="miter"/>
                </v:line>
                <v:line id="Прямая соединительная линия 124" o:spid="_x0000_s1155" style="position:absolute;flip:x;visibility:visible;mso-wrap-style:square" from="49152,38580" to="52016,38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" strokecolor="#c00000" strokeweight="1pt">
                  <v:stroke joinstyle="miter"/>
                </v:line>
                <v:line id="Прямая соединительная линия 125" o:spid="_x0000_s1156" style="position:absolute;visibility:visible;mso-wrap-style:square" from="52016,38580" to="52016,41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" strokecolor="#c00000" strokeweight="1pt">
                  <v:stroke joinstyle="miter"/>
                </v:line>
                <v:rect id="Прямоугольник 126" o:spid="_x0000_s1157" style="position:absolute;left:47704;top:41019;width:9373;height:4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" fillcolor="white [3201]" strokecolor="#c00000" strokeweight="1pt">
                  <v:textbox>
                    <w:txbxContent>
                      <w:p w14:paraId="10DAE33D" w14:textId="77777777" w:rsidR="0049492B" w:rsidRDefault="0049492B" w:rsidP="0049492B">
                        <w:pPr>
                          <w:ind w:firstLine="0"/>
                        </w:pPr>
                        <w:r>
                          <w:t>Ошибка!</w:t>
                        </w:r>
                      </w:p>
                    </w:txbxContent>
                  </v:textbox>
                </v:rect>
                <v:line id="Прямая соединительная линия 127" o:spid="_x0000_s1158" style="position:absolute;visibility:visible;mso-wrap-style:square" from="52108,45496" to="52108,47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" strokecolor="#c00000" strokeweight="1pt">
                  <v:stroke joinstyle="miter"/>
                </v:line>
                <v:line id="Прямая соединительная линия 128" o:spid="_x0000_s1159" style="position:absolute;flip:x y;visibility:visible;mso-wrap-style:square" from="52108,47874" to="60582,47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" strokecolor="#c00000" strokeweight="1pt">
                  <v:stroke joinstyle="miter"/>
                </v:line>
                <v:line id="Прямая соединительная линия 129" o:spid="_x0000_s1160" style="position:absolute;visibility:visible;mso-wrap-style:square" from="60448,33351" to="60448,47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" strokecolor="#c00000" strokeweight="1pt">
                  <v:stroke joinstyle="miter"/>
                </v:line>
                <v:shape id="Прямая со стрелкой 130" o:spid="_x0000_s1161" type="#_x0000_t32" style="position:absolute;left:40313;top:33351;width:2013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" strokecolor="#c00000" strokeweight="1pt">
                  <v:stroke endarrow="block" joinstyle="miter"/>
                </v:shape>
                <v:line id="Прямая соединительная линия 131" o:spid="_x0000_s1162" style="position:absolute;flip:x;visibility:visible;mso-wrap-style:square" from="28822,38579" to="28822,42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" strokecolor="black [3200]" strokeweight="1pt">
                  <v:stroke joinstyle="miter"/>
                </v:line>
                <v:rect id="Прямоугольник 132" o:spid="_x0000_s1163" style="position:absolute;left:11814;top:50374;width:22403;height:74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" fillcolor="white [3201]" strokecolor="black [3200]" strokeweight="1pt">
                  <v:textbox>
                    <w:txbxContent>
                      <w:p w14:paraId="14B23A41" w14:textId="77777777" w:rsidR="0049492B" w:rsidRPr="00E134CD" w:rsidRDefault="0049492B" w:rsidP="0049492B">
                        <w:pPr>
                          <w:ind w:firstLine="0"/>
                          <w:rPr>
                            <w:lang w:val="en-US"/>
                          </w:rPr>
                        </w:pPr>
                        <w:r w:rsidRPr="00782957">
                          <w:rPr>
                            <w:position w:val="-32"/>
                          </w:rPr>
                          <w:object w:dxaOrig="2680" w:dyaOrig="760" w14:anchorId="64406010">
                            <v:shape id="_x0000_i1063" type="#_x0000_t75" style="width:139.2pt;height:39.6pt" o:ole="">
                              <v:imagedata r:id="rId182" o:title=""/>
                            </v:shape>
                            <o:OLEObject Type="Embed" ProgID="Equation.DSMT4" ShapeID="_x0000_i1063" DrawAspect="Content" ObjectID="_1705063591" r:id="rId183"/>
                          </w:object>
                        </w:r>
                        <w:r>
                          <w:rPr>
                            <w:lang w:val="en-US"/>
                          </w:rPr>
                          <w:t xml:space="preserve"> (*)</w:t>
                        </w:r>
                      </w:p>
                    </w:txbxContent>
                  </v:textbox>
                </v:rect>
                <v:shape id="Ромб 133" o:spid="_x0000_s1164" type="#_x0000_t4" style="position:absolute;left:21767;top:42906;width:14250;height:62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" fillcolor="white [3201]" strokecolor="black [3200]" strokeweight="1pt"/>
                <v:shape id="Рисунок 134" o:spid="_x0000_s1165" type="#_x0000_t75" style="position:absolute;left:25882;top:44459;width:6782;height:27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">
                  <v:imagedata r:id="rId184" o:title=""/>
                </v:shape>
                <v:line id="Прямая соединительная линия 135" o:spid="_x0000_s1166" style="position:absolute;flip:x;visibility:visible;mso-wrap-style:square" from="36017,45999" to="38881,45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" strokecolor="#c00000" strokeweight="1pt">
                  <v:stroke joinstyle="miter"/>
                </v:line>
                <v:line id="Прямая соединительная линия 136" o:spid="_x0000_s1167" style="position:absolute;flip:x;visibility:visible;mso-wrap-style:square" from="18904,45999" to="21767,45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" strokecolor="black [3200]" strokeweight="1pt">
                  <v:stroke joinstyle="miter"/>
                </v:line>
                <v:line id="Прямая соединительная линия 137" o:spid="_x0000_s1168" style="position:absolute;visibility:visible;mso-wrap-style:square" from="18904,45967" to="18904,503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" strokecolor="black [3200]" strokeweight="1pt">
                  <v:stroke joinstyle="miter"/>
                </v:line>
                <v:line id="Прямая соединительная линия 138" o:spid="_x0000_s1169" style="position:absolute;visibility:visible;mso-wrap-style:square" from="38881,45999" to="38881,50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" strokecolor="#c00000" strokeweight="1pt">
                  <v:stroke joinstyle="miter"/>
                </v:line>
                <v:rect id="Прямоугольник 141" o:spid="_x0000_s1170" style="position:absolute;left:36217;top:50372;width:20860;height:90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" fillcolor="white [3201]" strokecolor="#c00000" strokeweight="1pt">
                  <v:textbox>
                    <w:txbxContent>
                      <w:p w14:paraId="63DA89D8" w14:textId="77777777" w:rsidR="0049492B" w:rsidRPr="00D841A1" w:rsidRDefault="0049492B" w:rsidP="0049492B">
                        <w:pPr>
                          <w:ind w:firstLine="0"/>
                        </w:pPr>
                        <w:r>
                          <w:t xml:space="preserve">Выход из цикла и вывод всех </w:t>
                        </w:r>
                        <w:r w:rsidRPr="00782957">
                          <w:rPr>
                            <w:position w:val="-12"/>
                          </w:rPr>
                          <w:object w:dxaOrig="639" w:dyaOrig="360" w14:anchorId="634B892E">
                            <v:shape id="_x0000_i1065" type="#_x0000_t75" style="width:45pt;height:25.2pt" o:ole="">
                              <v:imagedata r:id="rId185" o:title=""/>
                            </v:shape>
                            <o:OLEObject Type="Embed" ProgID="Equation.DSMT4" ShapeID="_x0000_i1065" DrawAspect="Content" ObjectID="_1705063592" r:id="rId186"/>
                          </w:object>
                        </w:r>
                        <w:r>
                          <w:t>и количества итераций</w:t>
                        </w:r>
                      </w:p>
                    </w:txbxContent>
                  </v:textbox>
                </v:rect>
                <v:line id="Прямая соединительная линия 145" o:spid="_x0000_s1171" style="position:absolute;visibility:visible;mso-wrap-style:square" from="22517,57793" to="22517,60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" strokecolor="black [3200]" strokeweight="1pt">
                  <v:stroke joinstyle="miter"/>
                </v:line>
                <v:shape id="Ромб 151" o:spid="_x0000_s1172" type="#_x0000_t4" style="position:absolute;left:14309;top:60184;width:16332;height:72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" fillcolor="white [3201]" strokecolor="black [3200]" strokeweight="1pt"/>
                <v:shape id="Рисунок 152" o:spid="_x0000_s1173" type="#_x0000_t75" style="position:absolute;left:18116;top:61880;width:9296;height:34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">
                  <v:imagedata r:id="rId187" o:title=""/>
                </v:shape>
                <v:line id="Прямая соединительная линия 288" o:spid="_x0000_s1174" style="position:absolute;flip:x;visibility:visible;mso-wrap-style:square" from="30641,63773" to="33505,63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" strokecolor="#c00000" strokeweight="1pt">
                  <v:stroke joinstyle="miter"/>
                </v:line>
                <v:line id="Прямая соединительная линия 289" o:spid="_x0000_s1175" style="position:absolute;flip:x;visibility:visible;mso-wrap-style:square" from="11515,63771" to="14379,637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" strokecolor="black [3200]" strokeweight="1pt">
                  <v:stroke joinstyle="miter"/>
                </v:line>
                <v:line id="Прямая соединительная линия 290" o:spid="_x0000_s1176" style="position:absolute;visibility:visible;mso-wrap-style:square" from="33505,63771" to="33505,662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" strokecolor="#c00000" strokeweight="1pt">
                  <v:stroke joinstyle="miter"/>
                </v:line>
                <v:rect id="Прямоугольник 291" o:spid="_x0000_s1177" style="position:absolute;left:27873;top:66203;width:13360;height:64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" fillcolor="white [3201]" strokecolor="#c00000" strokeweight="1pt">
                  <v:textbox>
                    <w:txbxContent>
                      <w:p w14:paraId="1E794664" w14:textId="77777777" w:rsidR="0049492B" w:rsidRDefault="0049492B" w:rsidP="0049492B">
                        <w:pPr>
                          <w:ind w:firstLine="0"/>
                          <w:rPr>
                            <w:rFonts w:eastAsia="Calibri"/>
                            <w:szCs w:val="28"/>
                          </w:rPr>
                        </w:pPr>
                        <w:r w:rsidRPr="00782957">
                          <w:rPr>
                            <w:position w:val="-12"/>
                          </w:rPr>
                          <w:object w:dxaOrig="639" w:dyaOrig="360" w14:anchorId="25D2AE66">
                            <v:shape id="_x0000_i1067" type="#_x0000_t75" style="width:45pt;height:25.2pt" o:ole="">
                              <v:imagedata r:id="rId185" o:title=""/>
                            </v:shape>
                            <o:OLEObject Type="Embed" ProgID="Equation.DSMT4" ShapeID="_x0000_i1067" DrawAspect="Content" ObjectID="_1705063593" r:id="rId188"/>
                          </w:object>
                        </w:r>
                        <w:r>
                          <w:t>, число итераций</w:t>
                        </w:r>
                      </w:p>
                    </w:txbxContent>
                  </v:textbox>
                </v:rect>
                <v:line id="Прямая соединительная линия 292" o:spid="_x0000_s1178" style="position:absolute;visibility:visible;mso-wrap-style:square" from="33539,72686" to="33539,75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" strokecolor="#c00000" strokeweight="1pt">
                  <v:stroke joinstyle="miter"/>
                </v:line>
                <v:rect id="Прямоугольник 293" o:spid="_x0000_s1179" style="position:absolute;left:30184;top:75112;width:6700;height:29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" fillcolor="white [3201]" strokecolor="#c00000" strokeweight="1pt"/>
                <v:shape id="Рисунок 294" o:spid="_x0000_s1180" type="#_x0000_t75" style="position:absolute;left:30949;top:75367;width:5562;height:27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">
                  <v:imagedata r:id="rId189" o:title=""/>
                </v:shape>
                <v:line id="Прямая соединительная линия 295" o:spid="_x0000_s1181" style="position:absolute;visibility:visible;mso-wrap-style:square" from="11515,63775" to="11515,67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" strokecolor="black [3200]" strokeweight="1pt">
                  <v:stroke joinstyle="miter"/>
                </v:line>
                <v:rect id="Прямоугольник 296" o:spid="_x0000_s1182" style="position:absolute;left:8797;top:67494;width:12450;height:114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" fillcolor="white [3201]" strokecolor="black [3200]" strokeweight="1pt">
                  <v:textbox>
                    <w:txbxContent>
                      <w:p w14:paraId="761A3883" w14:textId="77777777" w:rsidR="0049492B" w:rsidRDefault="0049492B" w:rsidP="0049492B">
                        <w:pPr>
                          <w:ind w:firstLine="0"/>
                        </w:pPr>
                        <w:r w:rsidRPr="00782957">
                          <w:rPr>
                            <w:position w:val="-12"/>
                          </w:rPr>
                          <w:object w:dxaOrig="880" w:dyaOrig="360" w14:anchorId="3FA73EAE">
                            <v:shape id="_x0000_i1069" type="#_x0000_t75" style="width:57pt;height:22.8pt" o:ole="">
                              <v:imagedata r:id="rId190" o:title=""/>
                            </v:shape>
                            <o:OLEObject Type="Embed" ProgID="Equation.DSMT4" ShapeID="_x0000_i1069" DrawAspect="Content" ObjectID="_1705063594" r:id="rId191"/>
                          </w:object>
                        </w:r>
                        <w:r>
                          <w:t xml:space="preserve">, вычисление нового </w:t>
                        </w:r>
                        <w:r w:rsidRPr="00782957">
                          <w:rPr>
                            <w:position w:val="-12"/>
                          </w:rPr>
                          <w:object w:dxaOrig="420" w:dyaOrig="360" w14:anchorId="0E1C7DFE">
                            <v:shape id="_x0000_i1071" type="#_x0000_t75" style="width:25.2pt;height:21.6pt" o:ole="">
                              <v:imagedata r:id="rId192" o:title=""/>
                            </v:shape>
                            <o:OLEObject Type="Embed" ProgID="Equation.DSMT4" ShapeID="_x0000_i1071" DrawAspect="Content" ObjectID="_1705063595" r:id="rId193"/>
                          </w:object>
                        </w:r>
                        <w:r>
                          <w:t xml:space="preserve"> по (*)</w:t>
                        </w:r>
                      </w:p>
                    </w:txbxContent>
                  </v:textbox>
                </v:rect>
                <v:line id="Прямая соединительная линия 297" o:spid="_x0000_s1183" style="position:absolute;visibility:visible;mso-wrap-style:square" from="33555,78105" to="33555,85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" strokecolor="#c00000" strokeweight="1pt">
                  <v:stroke joinstyle="miter"/>
                </v:line>
                <v:line id="Прямая соединительная линия 298" o:spid="_x0000_s1184" style="position:absolute;flip:x;visibility:visible;mso-wrap-style:square" from="4863,85209" to="33539,85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" strokecolor="#c00000" strokeweight="1pt">
                  <v:stroke joinstyle="miter"/>
                </v:line>
                <v:line id="Прямая соединительная линия 299" o:spid="_x0000_s1185" style="position:absolute;visibility:visible;mso-wrap-style:square" from="4863,41558" to="4863,85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" strokecolor="#c00000" strokeweight="1pt">
                  <v:stroke joinstyle="miter"/>
                </v:line>
                <v:shape id="Прямая со стрелкой 300" o:spid="_x0000_s1186" type="#_x0000_t32" style="position:absolute;left:4863;top:41557;width:24112;height: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" strokecolor="#c00000" strokeweight="1pt">
                  <v:stroke endarrow="block" joinstyle="miter"/>
                </v:shape>
                <v:line id="Прямая соединительная линия 301" o:spid="_x0000_s1187" style="position:absolute;flip:x;visibility:visible;mso-wrap-style:square" from="14716,78897" to="14731,82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" strokecolor="black [3200]" strokeweight="1pt">
                  <v:stroke joinstyle="miter"/>
                </v:line>
                <v:line id="Прямая соединительная линия 302" o:spid="_x0000_s1188" style="position:absolute;flip:x;visibility:visible;mso-wrap-style:square" from="6664,82504" to="14731,82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" strokecolor="black [3200]" strokeweight="1pt">
                  <v:stroke joinstyle="miter"/>
                </v:line>
                <v:line id="Прямая соединительная линия 303" o:spid="_x0000_s1189" style="position:absolute;visibility:visible;mso-wrap-style:square" from="6679,59395" to="6679,82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" strokecolor="black [3200]" strokeweight="1pt">
                  <v:stroke joinstyle="miter"/>
                </v:line>
                <v:shape id="Прямая со стрелкой 304" o:spid="_x0000_s1190" type="#_x0000_t32" style="position:absolute;left:6679;top:59391;width:15838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" strokecolor="black [3200]" strokeweight="1pt">
                  <v:stroke endarrow="block" joinstyle="miter"/>
                </v:shape>
                <v:shape id="Ромб 305" o:spid="_x0000_s1191" type="#_x0000_t4" style="position:absolute;left:36428;top:7014;width:11900;height:56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" fillcolor="white [3201]" strokecolor="black [3200]" strokeweight="1pt">
                  <v:textbox>
                    <w:txbxContent>
                      <w:p w14:paraId="7FB62B0D" w14:textId="77777777" w:rsidR="0049492B" w:rsidRDefault="0049492B" w:rsidP="0049492B">
                        <w:pPr>
                          <w:ind w:firstLine="0"/>
                        </w:pPr>
                        <w:r w:rsidRPr="00782957">
                          <w:rPr>
                            <w:position w:val="-10"/>
                          </w:rPr>
                          <w:object w:dxaOrig="580" w:dyaOrig="320" w14:anchorId="27DA6089">
                            <v:shape id="_x0000_i1073" type="#_x0000_t75" style="width:31.2pt;height:17.4pt" o:ole="">
                              <v:imagedata r:id="rId194" o:title=""/>
                            </v:shape>
                            <o:OLEObject Type="Embed" ProgID="Equation.DSMT4" ShapeID="_x0000_i1073" DrawAspect="Content" ObjectID="_1705063596" r:id="rId195"/>
                          </w:object>
                        </w:r>
                      </w:p>
                    </w:txbxContent>
                  </v:textbox>
                </v:shape>
                <v:line id="Прямая соединительная линия 306" o:spid="_x0000_s1192" style="position:absolute;visibility:visible;mso-wrap-style:square" from="42271,4582" to="42271,7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" strokecolor="black [3200]" strokeweight="1pt">
                  <v:stroke joinstyle="miter"/>
                </v:line>
                <v:line id="Прямая соединительная линия 307" o:spid="_x0000_s1193" style="position:absolute;flip:x;visibility:visible;mso-wrap-style:square" from="48296,9777" to="51160,97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" strokecolor="#c00000" strokeweight="1pt">
                  <v:stroke joinstyle="miter"/>
                </v:line>
                <v:line id="Прямая соединительная линия 308" o:spid="_x0000_s1194" style="position:absolute;visibility:visible;mso-wrap-style:square" from="51160,9777" to="51160,1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" strokecolor="#c00000" strokeweight="1pt">
                  <v:stroke joinstyle="miter"/>
                </v:line>
                <v:rect id="Прямоугольник 309" o:spid="_x0000_s1195" style="position:absolute;left:46849;top:12216;width:9372;height:4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" fillcolor="white [3201]" strokecolor="#c00000" strokeweight="1pt">
                  <v:textbox>
                    <w:txbxContent>
                      <w:p w14:paraId="00F7BB59" w14:textId="77777777" w:rsidR="0049492B" w:rsidRDefault="0049492B" w:rsidP="0049492B">
                        <w:pPr>
                          <w:ind w:firstLine="0"/>
                          <w:rPr>
                            <w:rFonts w:eastAsia="Calibri"/>
                            <w:szCs w:val="28"/>
                          </w:rPr>
                        </w:pPr>
                        <w:r>
                          <w:rPr>
                            <w:rFonts w:eastAsia="Calibri"/>
                            <w:szCs w:val="28"/>
                          </w:rPr>
                          <w:t>Ошибка!</w:t>
                        </w:r>
                      </w:p>
                    </w:txbxContent>
                  </v:textbox>
                </v:rect>
                <v:line id="Прямая соединительная линия 310" o:spid="_x0000_s1196" style="position:absolute;visibility:visible;mso-wrap-style:square" from="51255,16692" to="51255,19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" strokecolor="#c00000" strokeweight="1pt">
                  <v:stroke joinstyle="miter"/>
                </v:line>
                <v:line id="Прямая соединительная линия 311" o:spid="_x0000_s1197" style="position:absolute;flip:x y;visibility:visible;mso-wrap-style:square" from="51255,19067" to="59726,19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" strokecolor="#c00000" strokeweight="1pt">
                  <v:stroke joinstyle="miter"/>
                </v:line>
                <v:line id="Прямая соединительная линия 312" o:spid="_x0000_s1198" style="position:absolute;visibility:visible;mso-wrap-style:square" from="59593,6231" to="59593,19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" strokecolor="#c00000" strokeweight="1pt">
                  <v:stroke joinstyle="miter"/>
                </v:line>
                <v:shape id="Прямая со стрелкой 313" o:spid="_x0000_s1199" type="#_x0000_t32" style="position:absolute;left:42138;top:6232;width:1745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" strokecolor="#c00000" strokeweight="1pt">
                  <v:stroke endarrow="block" joinstyle="miter"/>
                </v:shape>
                <v:line id="Прямая соединительная линия 314" o:spid="_x0000_s1200" style="position:absolute;flip:x;visibility:visible;mso-wrap-style:square" from="33491,9865" to="36355,9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" strokecolor="black [3200]" strokeweight="1pt">
                  <v:stroke joinstyle="miter"/>
                </v:line>
                <v:line id="Прямая соединительная линия 315" o:spid="_x0000_s1201" style="position:absolute;flip:x;visibility:visible;mso-wrap-style:square" from="33491,9865" to="33491,14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" strokecolor="black [3200]" strokeweight="1pt">
                  <v:stroke joinstyle="miter"/>
                </v:line>
                <v:shape id="Ромб 316" o:spid="_x0000_s1202" type="#_x0000_t4" style="position:absolute;left:27454;top:14190;width:11900;height:56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" fillcolor="white [3201]" strokecolor="black [3200]" strokeweight="1pt">
                  <v:textbox>
                    <w:txbxContent>
                      <w:p w14:paraId="085CF342" w14:textId="77777777" w:rsidR="0049492B" w:rsidRDefault="0049492B" w:rsidP="0049492B">
                        <w:pPr>
                          <w:ind w:firstLine="0"/>
                        </w:pPr>
                        <w:r w:rsidRPr="00782957">
                          <w:rPr>
                            <w:position w:val="-6"/>
                          </w:rPr>
                          <w:object w:dxaOrig="560" w:dyaOrig="279" w14:anchorId="7D2ED2E1">
                            <v:shape id="_x0000_i1075" type="#_x0000_t75" style="width:31.2pt;height:15.6pt" o:ole="">
                              <v:imagedata r:id="rId196" o:title=""/>
                            </v:shape>
                            <o:OLEObject Type="Embed" ProgID="Equation.DSMT4" ShapeID="_x0000_i1075" DrawAspect="Content" ObjectID="_1705063597" r:id="rId197"/>
                          </w:object>
                        </w:r>
                      </w:p>
                    </w:txbxContent>
                  </v:textbox>
                </v:shape>
                <v:line id="Прямая соединительная линия 317" o:spid="_x0000_s1203" style="position:absolute;flip:x;visibility:visible;mso-wrap-style:square" from="38959,16979" to="41823,16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" strokecolor="#c00000" strokeweight="1pt">
                  <v:stroke joinstyle="miter"/>
                </v:line>
                <v:line id="Прямая соединительная линия 318" o:spid="_x0000_s1204" style="position:absolute;visibility:visible;mso-wrap-style:square" from="41823,16979" to="41823,19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" strokecolor="#c00000" strokeweight="1pt">
                  <v:stroke joinstyle="miter"/>
                </v:line>
                <v:rect id="Прямоугольник 319" o:spid="_x0000_s1205" style="position:absolute;left:37511;top:19418;width:9373;height:44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" fillcolor="white [3201]" strokecolor="#c00000" strokeweight="1pt">
                  <v:textbox>
                    <w:txbxContent>
                      <w:p w14:paraId="4B32CD66" w14:textId="77777777" w:rsidR="0049492B" w:rsidRDefault="0049492B" w:rsidP="0049492B">
                        <w:pPr>
                          <w:ind w:firstLine="0"/>
                          <w:rPr>
                            <w:rFonts w:eastAsia="Calibri"/>
                            <w:szCs w:val="28"/>
                          </w:rPr>
                        </w:pPr>
                        <w:r>
                          <w:rPr>
                            <w:rFonts w:eastAsia="Calibri"/>
                            <w:szCs w:val="28"/>
                          </w:rPr>
                          <w:t>Ошибка!</w:t>
                        </w:r>
                      </w:p>
                    </w:txbxContent>
                  </v:textbox>
                </v:rect>
                <v:line id="Прямая соединительная линия 320" o:spid="_x0000_s1206" style="position:absolute;visibility:visible;mso-wrap-style:square" from="41918,23895" to="41918,26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" strokecolor="#c00000" strokeweight="1pt">
                  <v:stroke joinstyle="miter"/>
                </v:line>
                <v:line id="Прямая соединительная линия 321" o:spid="_x0000_s1207" style="position:absolute;flip:x;visibility:visible;mso-wrap-style:square" from="41918,26267" to="47548,26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" strokecolor="#c00000" strokeweight="1pt">
                  <v:stroke joinstyle="miter"/>
                </v:line>
                <v:line id="Прямая соединительная линия 322" o:spid="_x0000_s1208" style="position:absolute;visibility:visible;mso-wrap-style:square" from="47548,17526" to="47548,263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" strokecolor="#c00000" strokeweight="1pt">
                  <v:stroke joinstyle="miter"/>
                </v:line>
                <v:shape id="Прямая со стрелкой 323" o:spid="_x0000_s1209" type="#_x0000_t32" style="position:absolute;left:33348;top:13435;width:1133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" strokecolor="#c00000" strokeweight="1pt">
                  <v:stroke endarrow="block" joinstyle="miter"/>
                </v:shape>
                <v:line id="Прямая соединительная линия 324" o:spid="_x0000_s1210" style="position:absolute;flip:x;visibility:visible;mso-wrap-style:square" from="44684,17526" to="47548,175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" strokecolor="#c00000" strokeweight="1pt">
                  <v:stroke joinstyle="miter"/>
                </v:line>
                <v:line id="Прямая соединительная линия 325" o:spid="_x0000_s1211" style="position:absolute;visibility:visible;mso-wrap-style:square" from="44684,13436" to="44684,17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" strokecolor="#c00000" strokeweight="1pt">
                  <v:stroke joinstyle="miter"/>
                </v:line>
                <v:line id="Прямая соединительная линия 326" o:spid="_x0000_s1212" style="position:absolute;flip:x;visibility:visible;mso-wrap-style:square" from="24392,16967" to="27255,16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" strokecolor="black [3200]" strokeweight="1pt">
                  <v:stroke joinstyle="miter"/>
                </v:line>
                <v:line id="Прямая соединительная линия 327" o:spid="_x0000_s1213" style="position:absolute;flip:x;visibility:visible;mso-wrap-style:square" from="24392,16965" to="24392,32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" strokecolor="black [3200]" strokeweight="1pt">
                  <v:stroke joinstyle="miter"/>
                </v:line>
                <v:line id="Прямая соединительная линия 328" o:spid="_x0000_s1214" style="position:absolute;flip:x y;visibility:visible;mso-wrap-style:square" from="24392,32131" to="40313,32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" strokecolor="black [3200]" strokeweight="1pt">
                  <v:stroke joinstyle="miter"/>
                </v:line>
                <w10:anchorlock/>
              </v:group>
            </w:pict>
          </mc:Fallback>
        </mc:AlternateContent>
      </w:r>
    </w:p>
    <w:p w14:paraId="66CF2716" w14:textId="7715CB5A" w:rsidR="00476FAD" w:rsidRDefault="00476FAD" w:rsidP="008F5EC1">
      <w:pPr>
        <w:ind w:firstLine="0"/>
        <w:jc w:val="left"/>
      </w:pPr>
      <w:r>
        <w:br w:type="page"/>
      </w:r>
    </w:p>
    <w:p w14:paraId="13194706" w14:textId="4BC66E19" w:rsidR="00EF68CD" w:rsidRDefault="00476FAD" w:rsidP="00476FAD">
      <w:r w:rsidRPr="00476FAD">
        <w:lastRenderedPageBreak/>
        <w:t>Сравнение решения задачи с помощью трех проверок показала, что решения задачи в Java и MS Excel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  <w:r>
        <w:br w:type="page"/>
      </w:r>
    </w:p>
    <w:p w14:paraId="1C4F034D" w14:textId="34564FA3" w:rsidR="005D7490" w:rsidRDefault="005D7490" w:rsidP="00545906">
      <w:pPr>
        <w:pStyle w:val="1"/>
      </w:pPr>
      <w:bookmarkStart w:id="47" w:name="_Toc91367059"/>
      <w:r>
        <w:lastRenderedPageBreak/>
        <w:t>Задание 10</w:t>
      </w:r>
      <w:bookmarkEnd w:id="47"/>
    </w:p>
    <w:p w14:paraId="6E39FF5F" w14:textId="5FDD5647" w:rsidR="005D7490" w:rsidRPr="00545906" w:rsidRDefault="005D7490" w:rsidP="00545906">
      <w:pPr>
        <w:pStyle w:val="2"/>
      </w:pPr>
      <w:bookmarkStart w:id="48" w:name="_Toc91367060"/>
      <w:r w:rsidRPr="00545906">
        <w:t>10.1. Общая постановка задачи</w:t>
      </w:r>
      <w:bookmarkEnd w:id="48"/>
    </w:p>
    <w:p w14:paraId="50082880" w14:textId="77777777" w:rsidR="005D7490" w:rsidRPr="004E0238" w:rsidRDefault="005D7490" w:rsidP="005D7490">
      <w:r w:rsidRPr="004E0238">
        <w:t xml:space="preserve">Разработать алгоритм приближённого вычисления площади криволинейной фигуры, ограниченной осью абсцисс, графиком заданной функции </w:t>
      </w:r>
      <w:r w:rsidRPr="00B17A67">
        <w:rPr>
          <w:position w:val="-20"/>
        </w:rPr>
        <w:object w:dxaOrig="3320" w:dyaOrig="540" w14:anchorId="6677A85A">
          <v:shape id="_x0000_i1076" type="#_x0000_t75" style="width:166.2pt;height:27pt" o:ole="">
            <v:imagedata r:id="rId198" o:title=""/>
          </v:shape>
          <o:OLEObject Type="Embed" ProgID="Equation.DSMT4" ShapeID="_x0000_i1076" DrawAspect="Content" ObjectID="_1708621395" r:id="rId199"/>
        </w:object>
      </w:r>
      <w:r w:rsidRPr="004E0238">
        <w:t xml:space="preserve">, и вертикальными прямыми, т.е. </w:t>
      </w:r>
      <w:r w:rsidRPr="004E0238">
        <w:rPr>
          <w:position w:val="-14"/>
        </w:rPr>
        <w:object w:dxaOrig="980" w:dyaOrig="420" w14:anchorId="178274CA">
          <v:shape id="_x0000_i1077" type="#_x0000_t75" style="width:49.2pt;height:21pt" o:ole="">
            <v:imagedata r:id="rId200" o:title=""/>
          </v:shape>
          <o:OLEObject Type="Embed" ProgID="Equation.DSMT4" ShapeID="_x0000_i1077" DrawAspect="Content" ObjectID="_1708621396" r:id="rId201"/>
        </w:object>
      </w:r>
      <w:r w:rsidRPr="004E0238">
        <w:t xml:space="preserve">. Каждый отрезок функции представляется в виде прямоугольника </w:t>
      </w:r>
      <w:r w:rsidRPr="004E0238">
        <w:rPr>
          <w:lang w:val="en-US"/>
        </w:rPr>
        <w:t>c</w:t>
      </w:r>
      <w:r w:rsidRPr="004E0238">
        <w:t xml:space="preserve"> длиной отрезка (шагом) </w:t>
      </w:r>
      <w:r w:rsidRPr="004E0238">
        <w:rPr>
          <w:position w:val="-28"/>
        </w:rPr>
        <w:object w:dxaOrig="1080" w:dyaOrig="720" w14:anchorId="02C73909">
          <v:shape id="_x0000_i1078" type="#_x0000_t75" style="width:54pt;height:36pt" o:ole="">
            <v:imagedata r:id="rId202" o:title=""/>
          </v:shape>
          <o:OLEObject Type="Embed" ProgID="Equation.DSMT4" ShapeID="_x0000_i1078" DrawAspect="Content" ObjectID="_1708621397" r:id="rId203"/>
        </w:object>
      </w:r>
      <w:r w:rsidRPr="004E0238">
        <w:t xml:space="preserve"> (см. рис. ниже). Затем площадь под кривой вычисляется по формуле </w:t>
      </w:r>
      <w:r w:rsidRPr="004E0238">
        <w:rPr>
          <w:position w:val="-32"/>
        </w:rPr>
        <w:object w:dxaOrig="1660" w:dyaOrig="780" w14:anchorId="2FE3C4F8">
          <v:shape id="_x0000_i1079" type="#_x0000_t75" style="width:82.8pt;height:39pt" o:ole="">
            <v:imagedata r:id="rId204" o:title=""/>
          </v:shape>
          <o:OLEObject Type="Embed" ProgID="Equation.DSMT4" ShapeID="_x0000_i1079" DrawAspect="Content" ObjectID="_1708621398" r:id="rId205"/>
        </w:object>
      </w:r>
      <w:r w:rsidRPr="004E0238">
        <w:t xml:space="preserve"> – </w:t>
      </w:r>
      <w:r>
        <w:t>правый</w:t>
      </w:r>
      <w:r w:rsidRPr="004E0238">
        <w:t xml:space="preserve"> прямоугольник, т.к. высота прямоугольника берется как значение функции </w:t>
      </w:r>
      <w:r>
        <w:t>в крайней правой координате</w:t>
      </w:r>
      <w:r w:rsidRPr="004E0238">
        <w:t xml:space="preserve"> каждого прямоугольника. Вычислить значения площади под кривой при n равном 10, 100, 1000, 10000 в рамках цикла по </w:t>
      </w:r>
      <w:r w:rsidRPr="004E0238">
        <w:rPr>
          <w:lang w:val="en-US"/>
        </w:rPr>
        <w:t>n</w:t>
      </w:r>
      <w:r w:rsidRPr="004E0238">
        <w:t>. Оценить погрешность решения при разных шагах по сравнению с точным аналитическим решением. Организовать форматированный вывод результатов в виде:</w:t>
      </w:r>
    </w:p>
    <w:p w14:paraId="4943B8EF" w14:textId="752D4B0B" w:rsidR="005D7490" w:rsidRDefault="005D7490" w:rsidP="005D7490">
      <w:r w:rsidRPr="004E0238">
        <w:rPr>
          <w:lang w:val="en-US"/>
        </w:rPr>
        <w:t>n</w:t>
      </w:r>
      <w:r w:rsidRPr="004E0238">
        <w:tab/>
      </w:r>
      <w:r w:rsidRPr="004E0238">
        <w:rPr>
          <w:lang w:val="en-US"/>
        </w:rPr>
        <w:t>h</w:t>
      </w:r>
      <w:r w:rsidRPr="004E0238">
        <w:tab/>
      </w:r>
      <w:r w:rsidRPr="004E0238">
        <w:rPr>
          <w:lang w:val="en-US"/>
        </w:rPr>
        <w:t>S</w:t>
      </w:r>
      <w:r w:rsidRPr="004E0238">
        <w:tab/>
        <w:t>Аналитическое решение</w:t>
      </w:r>
      <w:r w:rsidRPr="004E0238">
        <w:tab/>
        <w:t>Погрешность.</w:t>
      </w:r>
    </w:p>
    <w:p w14:paraId="65A4CE45" w14:textId="39C35094" w:rsidR="005D7490" w:rsidRPr="00476FAD" w:rsidRDefault="00D60C05" w:rsidP="00545906">
      <w:pPr>
        <w:pStyle w:val="2"/>
        <w:rPr>
          <w:lang w:val="en-US"/>
        </w:rPr>
      </w:pPr>
      <w:bookmarkStart w:id="49" w:name="_Toc91367061"/>
      <w:r w:rsidRPr="00476FAD">
        <w:rPr>
          <w:lang w:val="en-US"/>
        </w:rPr>
        <w:t xml:space="preserve">10.2. </w:t>
      </w:r>
      <w:r w:rsidRPr="00545906">
        <w:t>Решение</w:t>
      </w:r>
      <w:r w:rsidRPr="00476FAD">
        <w:rPr>
          <w:lang w:val="en-US"/>
        </w:rPr>
        <w:t xml:space="preserve"> </w:t>
      </w:r>
      <w:r w:rsidRPr="00545906">
        <w:t>задачи</w:t>
      </w:r>
      <w:bookmarkEnd w:id="49"/>
    </w:p>
    <w:p w14:paraId="2310AF34" w14:textId="77777777" w:rsidR="0019646D" w:rsidRPr="0019646D" w:rsidRDefault="0019646D" w:rsidP="0019646D">
      <w:pPr>
        <w:shd w:val="clear" w:color="auto" w:fill="2B2B2B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ind w:firstLine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static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System.</w:t>
      </w:r>
      <w:r w:rsidRPr="0019646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ask610 {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19646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19646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uare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19646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Square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r w:rsidRPr="0019646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 = </w:t>
      </w:r>
      <w:r w:rsidRPr="0019646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b = </w:t>
      </w:r>
      <w:r w:rsidRPr="0019646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19646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n &lt;= </w:t>
      </w:r>
      <w:r w:rsidRPr="0019646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00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h = (b - a) / n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</w:t>
      </w:r>
      <w:r w:rsidRPr="0019646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for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19646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= n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 += </w:t>
      </w:r>
      <w:r w:rsidRPr="0019646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unction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+i*h) * h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19646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n 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авно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"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n + 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, h 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авно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"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h + 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, 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лощадь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авна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"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S +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, 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езультат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аналитического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ешения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: "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19646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Integrate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+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, 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грешность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: "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19646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rror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) + </w:t>
      </w:r>
      <w:r w:rsidRPr="0019646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%"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*= </w:t>
      </w:r>
      <w:r w:rsidRPr="0019646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19646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19646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Integrate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19646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.233732286597172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19646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Error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) {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9646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 - </w:t>
      </w:r>
      <w:r w:rsidRPr="0019646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Integrate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) )/ S * </w:t>
      </w:r>
      <w:r w:rsidRPr="0019646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19646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unction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 {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19646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9646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9646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19646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19646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) + </w:t>
      </w:r>
      <w:r w:rsidRPr="0019646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5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x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1964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lastRenderedPageBreak/>
        <w:t xml:space="preserve">    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1964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18DAF22A" w14:textId="6B0209DC" w:rsidR="00D60C05" w:rsidRDefault="00D60C05" w:rsidP="0019646D">
      <w:pPr>
        <w:pStyle w:val="2"/>
      </w:pPr>
      <w:bookmarkStart w:id="50" w:name="_Toc91367062"/>
      <w:r w:rsidRPr="0019646D">
        <w:t>10.3. Тестирование с проверкой</w:t>
      </w:r>
      <w:bookmarkEnd w:id="50"/>
    </w:p>
    <w:p w14:paraId="4841291E" w14:textId="0B937267" w:rsidR="00DD237F" w:rsidRDefault="00097796" w:rsidP="00DD237F">
      <w:r>
        <w:t xml:space="preserve">Для проверки в </w:t>
      </w:r>
      <w:r>
        <w:rPr>
          <w:lang w:val="en-US"/>
        </w:rPr>
        <w:t>MS</w:t>
      </w:r>
      <w:r w:rsidRPr="00097796">
        <w:t xml:space="preserve"> </w:t>
      </w:r>
      <w:r>
        <w:rPr>
          <w:lang w:val="en-US"/>
        </w:rPr>
        <w:t>Excel</w:t>
      </w:r>
      <w:r w:rsidRPr="00097796">
        <w:t xml:space="preserve"> </w:t>
      </w:r>
      <w:r>
        <w:t xml:space="preserve">создана таблица, в которой </w:t>
      </w:r>
      <w:r w:rsidR="00AD4467">
        <w:t xml:space="preserve">в таблице </w:t>
      </w:r>
      <w:r w:rsidR="00AD4467">
        <w:rPr>
          <w:lang w:val="en-US"/>
        </w:rPr>
        <w:t>A</w:t>
      </w:r>
      <w:r w:rsidR="00AD4467" w:rsidRPr="00AD4467">
        <w:t>1:</w:t>
      </w:r>
      <w:r w:rsidR="00AD4467">
        <w:rPr>
          <w:lang w:val="en-US"/>
        </w:rPr>
        <w:t>D</w:t>
      </w:r>
      <w:r w:rsidR="00AD4467" w:rsidRPr="00AD4467">
        <w:t xml:space="preserve">12 </w:t>
      </w:r>
      <w:r>
        <w:t xml:space="preserve">в ячейки </w:t>
      </w:r>
      <w:r>
        <w:rPr>
          <w:lang w:val="en-US"/>
        </w:rPr>
        <w:t>A</w:t>
      </w:r>
      <w:r w:rsidRPr="00097796">
        <w:t>2:</w:t>
      </w:r>
      <w:r>
        <w:rPr>
          <w:lang w:val="en-US"/>
        </w:rPr>
        <w:t>A</w:t>
      </w:r>
      <w:r w:rsidRPr="00097796">
        <w:t xml:space="preserve">12 </w:t>
      </w:r>
      <w:r>
        <w:t xml:space="preserve">внесены значения </w:t>
      </w:r>
      <w:r>
        <w:rPr>
          <w:lang w:val="en-US"/>
        </w:rPr>
        <w:t>x</w:t>
      </w:r>
      <w:r w:rsidRPr="00097796">
        <w:t xml:space="preserve"> </w:t>
      </w:r>
      <w:r>
        <w:t xml:space="preserve">от 1 до 2 с шагом 0,1, в ячейки </w:t>
      </w:r>
      <w:r>
        <w:rPr>
          <w:lang w:val="en-US"/>
        </w:rPr>
        <w:t>B</w:t>
      </w:r>
      <w:r w:rsidRPr="00097796">
        <w:t>2:</w:t>
      </w:r>
      <w:r>
        <w:rPr>
          <w:lang w:val="en-US"/>
        </w:rPr>
        <w:t>B</w:t>
      </w:r>
      <w:r w:rsidRPr="00097796">
        <w:t xml:space="preserve">12 </w:t>
      </w:r>
      <w:r>
        <w:t xml:space="preserve">записана функция </w:t>
      </w:r>
      <w:r w:rsidR="000A44C3" w:rsidRPr="00F019C6">
        <w:rPr>
          <w:position w:val="-10"/>
        </w:rPr>
        <w:object w:dxaOrig="2720" w:dyaOrig="360" w14:anchorId="0EABB164">
          <v:shape id="_x0000_i1080" type="#_x0000_t75" style="width:135.6pt;height:18pt" o:ole="">
            <v:imagedata r:id="rId206" o:title=""/>
          </v:shape>
          <o:OLEObject Type="Embed" ProgID="Equation.DSMT4" ShapeID="_x0000_i1080" DrawAspect="Content" ObjectID="_1708621399" r:id="rId207"/>
        </w:object>
      </w:r>
      <w:r>
        <w:t xml:space="preserve">, в ячейки </w:t>
      </w:r>
      <w:r>
        <w:rPr>
          <w:lang w:val="en-US"/>
        </w:rPr>
        <w:t>C</w:t>
      </w:r>
      <w:r w:rsidRPr="00097796">
        <w:t>2:</w:t>
      </w:r>
      <w:r>
        <w:rPr>
          <w:lang w:val="en-US"/>
        </w:rPr>
        <w:t>C</w:t>
      </w:r>
      <w:r w:rsidRPr="00097796">
        <w:t>1</w:t>
      </w:r>
      <w:r w:rsidR="00FC3DA3">
        <w:t>1</w:t>
      </w:r>
      <w:r w:rsidRPr="00097796">
        <w:t xml:space="preserve"> </w:t>
      </w:r>
      <w:r>
        <w:t xml:space="preserve">записаны номера итераций </w:t>
      </w:r>
      <w:r>
        <w:rPr>
          <w:lang w:val="en-US"/>
        </w:rPr>
        <w:t>i</w:t>
      </w:r>
      <w:r>
        <w:t xml:space="preserve">, в ячейки </w:t>
      </w:r>
      <w:r>
        <w:rPr>
          <w:lang w:val="en-US"/>
        </w:rPr>
        <w:t>D</w:t>
      </w:r>
      <w:r w:rsidRPr="00097796">
        <w:t>2:</w:t>
      </w:r>
      <w:r>
        <w:rPr>
          <w:lang w:val="en-US"/>
        </w:rPr>
        <w:t>D</w:t>
      </w:r>
      <w:r w:rsidRPr="00097796">
        <w:t>1</w:t>
      </w:r>
      <w:r w:rsidR="00FC3DA3" w:rsidRPr="00FC3DA3">
        <w:t>1</w:t>
      </w:r>
      <w:r w:rsidRPr="00097796">
        <w:t xml:space="preserve"> </w:t>
      </w:r>
      <w:r>
        <w:t xml:space="preserve">записана площадь </w:t>
      </w:r>
      <w:r>
        <w:rPr>
          <w:lang w:val="en-US"/>
        </w:rPr>
        <w:t>S</w:t>
      </w:r>
      <w:r w:rsidR="00FC3DA3">
        <w:t xml:space="preserve">, в </w:t>
      </w:r>
      <w:r w:rsidR="00FC3DA3">
        <w:rPr>
          <w:lang w:val="en-US"/>
        </w:rPr>
        <w:t>D</w:t>
      </w:r>
      <w:r w:rsidR="00FC3DA3" w:rsidRPr="00FC3DA3">
        <w:t xml:space="preserve">12 </w:t>
      </w:r>
      <w:r w:rsidR="00FC3DA3">
        <w:t>сумма площадей.</w:t>
      </w:r>
      <w:r w:rsidR="00AD4467">
        <w:t xml:space="preserve"> В</w:t>
      </w:r>
      <w:r>
        <w:t xml:space="preserve"> ячейку </w:t>
      </w:r>
      <w:r>
        <w:rPr>
          <w:lang w:val="en-US"/>
        </w:rPr>
        <w:t>B</w:t>
      </w:r>
      <w:r w:rsidRPr="00097796">
        <w:t xml:space="preserve">17 </w:t>
      </w:r>
      <w:r>
        <w:t xml:space="preserve">записан шаг </w:t>
      </w:r>
      <w:r>
        <w:rPr>
          <w:lang w:val="en-US"/>
        </w:rPr>
        <w:t>h</w:t>
      </w:r>
      <w:r>
        <w:t xml:space="preserve">, </w:t>
      </w:r>
      <w:r w:rsidR="00660B0E">
        <w:t xml:space="preserve">в ячейку </w:t>
      </w:r>
      <w:r w:rsidR="00660B0E">
        <w:rPr>
          <w:lang w:val="en-US"/>
        </w:rPr>
        <w:t>A</w:t>
      </w:r>
      <w:r w:rsidR="00660B0E" w:rsidRPr="00660B0E">
        <w:t xml:space="preserve">14 </w:t>
      </w:r>
      <w:r w:rsidR="00660B0E">
        <w:t xml:space="preserve">записано количество точек на участке графика функции </w:t>
      </w:r>
      <w:r w:rsidR="00660B0E">
        <w:rPr>
          <w:lang w:val="en-US"/>
        </w:rPr>
        <w:t>f</w:t>
      </w:r>
      <w:r w:rsidR="00660B0E" w:rsidRPr="00660B0E">
        <w:t>(</w:t>
      </w:r>
      <w:r w:rsidR="00660B0E">
        <w:rPr>
          <w:lang w:val="en-US"/>
        </w:rPr>
        <w:t>x</w:t>
      </w:r>
      <w:r w:rsidR="00660B0E" w:rsidRPr="00660B0E">
        <w:t>)</w:t>
      </w:r>
      <w:r w:rsidR="00660B0E">
        <w:t xml:space="preserve">, в ячейке </w:t>
      </w:r>
      <w:r w:rsidR="00660B0E">
        <w:rPr>
          <w:lang w:val="en-US"/>
        </w:rPr>
        <w:t>A</w:t>
      </w:r>
      <w:r w:rsidR="00660B0E" w:rsidRPr="00660B0E">
        <w:t xml:space="preserve">15 </w:t>
      </w:r>
      <w:r w:rsidR="00660B0E">
        <w:t xml:space="preserve">записано количество отрезков, на которые разбивается участок графика функции </w:t>
      </w:r>
      <w:r w:rsidR="00660B0E">
        <w:rPr>
          <w:lang w:val="en-US"/>
        </w:rPr>
        <w:t>f</w:t>
      </w:r>
      <w:r w:rsidR="00660B0E" w:rsidRPr="00660B0E">
        <w:t>(</w:t>
      </w:r>
      <w:r w:rsidR="00660B0E">
        <w:rPr>
          <w:lang w:val="en-US"/>
        </w:rPr>
        <w:t>x</w:t>
      </w:r>
      <w:r w:rsidR="00660B0E" w:rsidRPr="00660B0E">
        <w:t>)</w:t>
      </w:r>
      <w:r w:rsidR="00660B0E">
        <w:t xml:space="preserve">, в ячейку </w:t>
      </w:r>
      <w:r w:rsidR="00660B0E">
        <w:rPr>
          <w:lang w:val="en-US"/>
        </w:rPr>
        <w:t>F</w:t>
      </w:r>
      <w:r w:rsidR="00660B0E" w:rsidRPr="00660B0E">
        <w:t xml:space="preserve">19 </w:t>
      </w:r>
      <w:r w:rsidR="00660B0E">
        <w:t xml:space="preserve">записано значение площади, полученное аналитическим путем, в ячейку </w:t>
      </w:r>
      <w:r w:rsidR="00660B0E">
        <w:rPr>
          <w:lang w:val="en-US"/>
        </w:rPr>
        <w:t>E</w:t>
      </w:r>
      <w:r w:rsidR="00660B0E" w:rsidRPr="00660B0E">
        <w:t xml:space="preserve">16 </w:t>
      </w:r>
      <w:r w:rsidR="00660B0E">
        <w:t>записана формула для вычисления погрешности</w:t>
      </w:r>
      <w:r w:rsidR="00AD4467">
        <w:t>.</w:t>
      </w:r>
      <w:r w:rsidR="00FC3DA3">
        <w:t xml:space="preserve"> В таблицу </w:t>
      </w:r>
      <w:r w:rsidR="00FC3DA3">
        <w:rPr>
          <w:lang w:val="en-US"/>
        </w:rPr>
        <w:t>N</w:t>
      </w:r>
      <w:r w:rsidR="00FC3DA3" w:rsidRPr="00FC3DA3">
        <w:t>1:</w:t>
      </w:r>
      <w:r w:rsidR="00FC3DA3">
        <w:rPr>
          <w:lang w:val="en-US"/>
        </w:rPr>
        <w:t>Q</w:t>
      </w:r>
      <w:r w:rsidR="00FC3DA3" w:rsidRPr="000A44C3">
        <w:t xml:space="preserve">22 </w:t>
      </w:r>
      <w:r w:rsidR="00FC3DA3">
        <w:t xml:space="preserve">аналогично, </w:t>
      </w:r>
      <w:r w:rsidR="00FC3DA3">
        <w:rPr>
          <w:lang w:val="en-US"/>
        </w:rPr>
        <w:t>N</w:t>
      </w:r>
      <w:r w:rsidR="00FC3DA3" w:rsidRPr="000A44C3">
        <w:t>2:</w:t>
      </w:r>
      <w:r w:rsidR="00FC3DA3">
        <w:rPr>
          <w:lang w:val="en-US"/>
        </w:rPr>
        <w:t>N</w:t>
      </w:r>
      <w:r w:rsidR="00FC3DA3" w:rsidRPr="000A44C3">
        <w:t xml:space="preserve">22 – </w:t>
      </w:r>
      <w:r w:rsidR="00FC3DA3">
        <w:rPr>
          <w:lang w:val="en-US"/>
        </w:rPr>
        <w:t>x</w:t>
      </w:r>
      <w:r w:rsidR="00FC3DA3" w:rsidRPr="000A44C3">
        <w:t xml:space="preserve"> </w:t>
      </w:r>
      <w:r w:rsidR="00FC3DA3">
        <w:t xml:space="preserve">с шагом 0,05, </w:t>
      </w:r>
      <w:r w:rsidR="000A44C3">
        <w:rPr>
          <w:lang w:val="en-US"/>
        </w:rPr>
        <w:t>O</w:t>
      </w:r>
      <w:r w:rsidR="000A44C3" w:rsidRPr="000A44C3">
        <w:t>2:</w:t>
      </w:r>
      <w:r w:rsidR="000A44C3">
        <w:rPr>
          <w:lang w:val="en-US"/>
        </w:rPr>
        <w:t>O</w:t>
      </w:r>
      <w:r w:rsidR="000A44C3" w:rsidRPr="000A44C3">
        <w:t xml:space="preserve">22 </w:t>
      </w:r>
      <w:r w:rsidR="000A44C3">
        <w:t>–</w:t>
      </w:r>
      <w:r w:rsidR="000A44C3" w:rsidRPr="000A44C3">
        <w:t xml:space="preserve"> </w:t>
      </w:r>
      <w:r w:rsidR="000A44C3">
        <w:t>функция</w:t>
      </w:r>
      <w:r w:rsidR="00FC3DA3">
        <w:t xml:space="preserve"> </w:t>
      </w:r>
      <w:r w:rsidR="000A44C3" w:rsidRPr="00F019C6">
        <w:rPr>
          <w:position w:val="-10"/>
        </w:rPr>
        <w:object w:dxaOrig="2720" w:dyaOrig="360" w14:anchorId="00B54AE0">
          <v:shape id="_x0000_i1081" type="#_x0000_t75" style="width:135.6pt;height:18pt" o:ole="">
            <v:imagedata r:id="rId208" o:title=""/>
          </v:shape>
          <o:OLEObject Type="Embed" ProgID="Equation.DSMT4" ShapeID="_x0000_i1081" DrawAspect="Content" ObjectID="_1708621400" r:id="rId209"/>
        </w:object>
      </w:r>
      <w:r w:rsidR="000A44C3">
        <w:t xml:space="preserve">, </w:t>
      </w:r>
      <w:r w:rsidR="000A44C3">
        <w:rPr>
          <w:lang w:val="en-US"/>
        </w:rPr>
        <w:t>P</w:t>
      </w:r>
      <w:r w:rsidR="000A44C3" w:rsidRPr="000A44C3">
        <w:t>2:</w:t>
      </w:r>
      <w:r w:rsidR="000A44C3">
        <w:rPr>
          <w:lang w:val="en-US"/>
        </w:rPr>
        <w:t>P</w:t>
      </w:r>
      <w:r w:rsidR="000A44C3" w:rsidRPr="000A44C3">
        <w:t xml:space="preserve">21 </w:t>
      </w:r>
      <w:r w:rsidR="000A44C3">
        <w:t>–</w:t>
      </w:r>
      <w:r w:rsidR="000A44C3" w:rsidRPr="000A44C3">
        <w:t xml:space="preserve"> </w:t>
      </w:r>
      <w:r w:rsidR="000A44C3">
        <w:t xml:space="preserve">номер итерации </w:t>
      </w:r>
      <w:r w:rsidR="000A44C3">
        <w:rPr>
          <w:lang w:val="en-US"/>
        </w:rPr>
        <w:t>i</w:t>
      </w:r>
      <w:r w:rsidR="000A44C3">
        <w:t xml:space="preserve">, </w:t>
      </w:r>
      <w:r w:rsidR="000A44C3">
        <w:rPr>
          <w:lang w:val="en-US"/>
        </w:rPr>
        <w:t>Q</w:t>
      </w:r>
      <w:r w:rsidR="000A44C3" w:rsidRPr="000A44C3">
        <w:t>2:</w:t>
      </w:r>
      <w:r w:rsidR="000A44C3">
        <w:rPr>
          <w:lang w:val="en-US"/>
        </w:rPr>
        <w:t>Q</w:t>
      </w:r>
      <w:r w:rsidR="000A44C3" w:rsidRPr="000A44C3">
        <w:t xml:space="preserve">21 </w:t>
      </w:r>
      <w:r w:rsidR="000A44C3">
        <w:t xml:space="preserve">– площадь участка </w:t>
      </w:r>
      <w:r w:rsidR="000A44C3">
        <w:rPr>
          <w:lang w:val="en-US"/>
        </w:rPr>
        <w:t>S</w:t>
      </w:r>
      <w:r w:rsidR="000A44C3">
        <w:t xml:space="preserve">, </w:t>
      </w:r>
      <w:r w:rsidR="000A44C3">
        <w:rPr>
          <w:lang w:val="en-US"/>
        </w:rPr>
        <w:t>Q</w:t>
      </w:r>
      <w:r w:rsidR="000A44C3" w:rsidRPr="000A44C3">
        <w:t xml:space="preserve">22 </w:t>
      </w:r>
      <w:r w:rsidR="000A44C3">
        <w:t>–</w:t>
      </w:r>
      <w:r w:rsidR="000A44C3" w:rsidRPr="000A44C3">
        <w:t xml:space="preserve"> </w:t>
      </w:r>
      <w:r w:rsidR="000A44C3">
        <w:t xml:space="preserve">сумма площадей. В ячейку </w:t>
      </w:r>
      <w:r w:rsidR="000A44C3">
        <w:rPr>
          <w:lang w:val="en-US"/>
        </w:rPr>
        <w:t>O</w:t>
      </w:r>
      <w:r w:rsidR="000A44C3" w:rsidRPr="000A44C3">
        <w:t xml:space="preserve">27 </w:t>
      </w:r>
      <w:r w:rsidR="000A44C3">
        <w:t xml:space="preserve">значение шага </w:t>
      </w:r>
      <w:r w:rsidR="000A44C3">
        <w:rPr>
          <w:lang w:val="en-US"/>
        </w:rPr>
        <w:t>h</w:t>
      </w:r>
      <w:r w:rsidR="000A44C3">
        <w:t xml:space="preserve">, </w:t>
      </w:r>
      <w:r w:rsidR="000A44C3">
        <w:rPr>
          <w:lang w:val="en-US"/>
        </w:rPr>
        <w:t>N</w:t>
      </w:r>
      <w:r w:rsidR="000A44C3" w:rsidRPr="000A44C3">
        <w:t>24 - количество точек на участке графика функции f(x)</w:t>
      </w:r>
      <w:r w:rsidR="000A44C3">
        <w:t xml:space="preserve">, </w:t>
      </w:r>
      <w:r w:rsidR="0028132C">
        <w:rPr>
          <w:lang w:val="en-US"/>
        </w:rPr>
        <w:t>N</w:t>
      </w:r>
      <w:r w:rsidR="0028132C" w:rsidRPr="0028132C">
        <w:t>25 - количество отрезков, на которые разбивается участок графика функции f(x)</w:t>
      </w:r>
      <w:r w:rsidR="0028132C">
        <w:t xml:space="preserve">, </w:t>
      </w:r>
      <w:r w:rsidR="0028132C">
        <w:rPr>
          <w:lang w:val="en-US"/>
        </w:rPr>
        <w:t>Q</w:t>
      </w:r>
      <w:r w:rsidR="0028132C" w:rsidRPr="0028132C">
        <w:t xml:space="preserve">24 </w:t>
      </w:r>
      <w:r w:rsidR="0028132C">
        <w:t>– формула для нахождения погрешности.</w:t>
      </w:r>
    </w:p>
    <w:p w14:paraId="32989DFA" w14:textId="7384DD67" w:rsidR="0028132C" w:rsidRDefault="0028132C" w:rsidP="00DD237F">
      <w:pPr>
        <w:rPr>
          <w:lang w:val="en-US"/>
        </w:rPr>
      </w:pPr>
      <w:r>
        <w:rPr>
          <w:lang w:val="en-US"/>
        </w:rPr>
        <w:t>E16)=</w:t>
      </w:r>
      <w:r w:rsidRPr="0028132C">
        <w:rPr>
          <w:lang w:val="en-US"/>
        </w:rPr>
        <w:t>ABS(F19-D12)/F19*100</w:t>
      </w:r>
    </w:p>
    <w:p w14:paraId="4B2EAE5B" w14:textId="33A482C9" w:rsidR="0028132C" w:rsidRPr="00BE01C5" w:rsidRDefault="0028132C" w:rsidP="00DD237F">
      <w:pPr>
        <w:rPr>
          <w:lang w:val="en-US"/>
        </w:rPr>
      </w:pPr>
      <w:r>
        <w:rPr>
          <w:lang w:val="en-US"/>
        </w:rPr>
        <w:t>Q</w:t>
      </w:r>
      <w:r w:rsidRPr="00BE01C5">
        <w:rPr>
          <w:lang w:val="en-US"/>
        </w:rPr>
        <w:t>24)=</w:t>
      </w:r>
      <w:r w:rsidRPr="0028132C">
        <w:rPr>
          <w:lang w:val="en-US"/>
        </w:rPr>
        <w:t>ABS</w:t>
      </w:r>
      <w:r w:rsidRPr="00BE01C5">
        <w:rPr>
          <w:lang w:val="en-US"/>
        </w:rPr>
        <w:t>(</w:t>
      </w:r>
      <w:r w:rsidRPr="0028132C">
        <w:rPr>
          <w:lang w:val="en-US"/>
        </w:rPr>
        <w:t>F</w:t>
      </w:r>
      <w:r w:rsidRPr="00BE01C5">
        <w:rPr>
          <w:lang w:val="en-US"/>
        </w:rPr>
        <w:t>19-</w:t>
      </w:r>
      <w:r w:rsidRPr="0028132C">
        <w:rPr>
          <w:lang w:val="en-US"/>
        </w:rPr>
        <w:t>Q</w:t>
      </w:r>
      <w:r w:rsidRPr="00BE01C5">
        <w:rPr>
          <w:lang w:val="en-US"/>
        </w:rPr>
        <w:t>22)/</w:t>
      </w:r>
      <w:r w:rsidRPr="0028132C">
        <w:rPr>
          <w:lang w:val="en-US"/>
        </w:rPr>
        <w:t>F</w:t>
      </w:r>
      <w:r w:rsidRPr="00BE01C5">
        <w:rPr>
          <w:lang w:val="en-US"/>
        </w:rPr>
        <w:t>19*100</w:t>
      </w:r>
    </w:p>
    <w:p w14:paraId="62219EA4" w14:textId="40DF6CA7" w:rsidR="0028132C" w:rsidRDefault="0028132C" w:rsidP="0028132C">
      <w:r>
        <w:t xml:space="preserve">На рис.24 представлен вид решения в </w:t>
      </w:r>
      <w:r>
        <w:rPr>
          <w:lang w:val="en-US"/>
        </w:rPr>
        <w:t>MS</w:t>
      </w:r>
      <w:r w:rsidRPr="0028132C">
        <w:t xml:space="preserve"> </w:t>
      </w:r>
      <w:r>
        <w:rPr>
          <w:lang w:val="en-US"/>
        </w:rPr>
        <w:t>Excel</w:t>
      </w:r>
      <w:r w:rsidRPr="0028132C">
        <w:t>.</w:t>
      </w:r>
    </w:p>
    <w:p w14:paraId="565827E5" w14:textId="45416C87" w:rsidR="0028132C" w:rsidRDefault="0028132C" w:rsidP="0028132C">
      <w:pPr>
        <w:ind w:firstLine="0"/>
        <w:jc w:val="center"/>
      </w:pPr>
      <w:r>
        <w:rPr>
          <w:noProof/>
        </w:rPr>
        <w:drawing>
          <wp:inline distT="0" distB="0" distL="0" distR="0" wp14:anchorId="00076958" wp14:editId="3A85196C">
            <wp:extent cx="5940425" cy="2180590"/>
            <wp:effectExtent l="0" t="0" r="3175" b="0"/>
            <wp:docPr id="384" name="Рисунок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80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ED456A" w14:textId="4AE94FAC" w:rsidR="0028132C" w:rsidRDefault="0028132C" w:rsidP="0028132C">
      <w:pPr>
        <w:ind w:firstLine="0"/>
        <w:jc w:val="center"/>
      </w:pPr>
      <w:r>
        <w:t xml:space="preserve">Рисунок 24. Вид решения в </w:t>
      </w:r>
      <w:r>
        <w:rPr>
          <w:lang w:val="en-US"/>
        </w:rPr>
        <w:t>MS</w:t>
      </w:r>
      <w:r w:rsidRPr="0028132C">
        <w:t xml:space="preserve"> </w:t>
      </w:r>
      <w:r>
        <w:rPr>
          <w:lang w:val="en-US"/>
        </w:rPr>
        <w:t>Excel</w:t>
      </w:r>
      <w:r w:rsidRPr="0028132C">
        <w:t xml:space="preserve"> </w:t>
      </w:r>
      <w:r>
        <w:t>задания 10</w:t>
      </w:r>
    </w:p>
    <w:p w14:paraId="73A26082" w14:textId="129725F8" w:rsidR="00D3649B" w:rsidRDefault="00D3649B" w:rsidP="00456434">
      <w:r>
        <w:t xml:space="preserve">На рис.25 представлен вид решения в </w:t>
      </w:r>
      <w:r>
        <w:rPr>
          <w:lang w:val="en-US"/>
        </w:rPr>
        <w:t>Java</w:t>
      </w:r>
      <w:r>
        <w:t>.</w:t>
      </w:r>
    </w:p>
    <w:p w14:paraId="4B9843C8" w14:textId="388EEC15" w:rsidR="00D3649B" w:rsidRDefault="00D3649B" w:rsidP="00D3649B">
      <w:pPr>
        <w:ind w:firstLine="0"/>
        <w:jc w:val="left"/>
      </w:pPr>
      <w:r>
        <w:rPr>
          <w:noProof/>
        </w:rPr>
        <w:drawing>
          <wp:inline distT="0" distB="0" distL="0" distR="0" wp14:anchorId="6BCA5A09" wp14:editId="4BB6A2C3">
            <wp:extent cx="5940425" cy="528320"/>
            <wp:effectExtent l="0" t="0" r="3175" b="5080"/>
            <wp:docPr id="385" name="Рисунок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28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ADAD81" w14:textId="2A5B5647" w:rsidR="00456434" w:rsidRDefault="00D3649B" w:rsidP="00456434">
      <w:pPr>
        <w:ind w:firstLine="0"/>
        <w:jc w:val="center"/>
      </w:pPr>
      <w:r>
        <w:t xml:space="preserve">Рисунок 25. Вид решения в </w:t>
      </w:r>
      <w:r>
        <w:rPr>
          <w:lang w:val="en-US"/>
        </w:rPr>
        <w:t>Java</w:t>
      </w:r>
      <w:r w:rsidRPr="00D3649B">
        <w:t xml:space="preserve"> </w:t>
      </w:r>
      <w:r>
        <w:t>задания 10</w:t>
      </w:r>
      <w:r w:rsidR="00456434">
        <w:br w:type="page"/>
      </w:r>
    </w:p>
    <w:p w14:paraId="0D09B45E" w14:textId="5E5F292E" w:rsidR="00D3649B" w:rsidRDefault="00456434" w:rsidP="00456434">
      <w:pPr>
        <w:ind w:firstLine="0"/>
        <w:jc w:val="center"/>
      </w:pPr>
      <w:r w:rsidRPr="00456434">
        <w:rPr>
          <w:noProof/>
        </w:rPr>
        <w:lastRenderedPageBreak/>
        <w:drawing>
          <wp:inline distT="0" distB="0" distL="0" distR="0" wp14:anchorId="4E774CC3" wp14:editId="45065E2D">
            <wp:extent cx="4572000" cy="2729230"/>
            <wp:effectExtent l="0" t="0" r="0" b="0"/>
            <wp:docPr id="386" name="Рисунок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72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BBBBAE" w14:textId="1E99723C" w:rsidR="00456434" w:rsidRDefault="00456434" w:rsidP="00456434">
      <w:pPr>
        <w:ind w:firstLine="0"/>
        <w:jc w:val="center"/>
      </w:pPr>
      <w:r>
        <w:t xml:space="preserve">Рисунок 26. График участка функции </w:t>
      </w:r>
      <w:r w:rsidRPr="00F019C6">
        <w:rPr>
          <w:position w:val="-10"/>
        </w:rPr>
        <w:object w:dxaOrig="2720" w:dyaOrig="360" w14:anchorId="42210C2D">
          <v:shape id="_x0000_i1082" type="#_x0000_t75" style="width:135.6pt;height:18pt" o:ole="">
            <v:imagedata r:id="rId208" o:title=""/>
          </v:shape>
          <o:OLEObject Type="Embed" ProgID="Equation.DSMT4" ShapeID="_x0000_i1082" DrawAspect="Content" ObjectID="_1708621401" r:id="rId213"/>
        </w:object>
      </w:r>
    </w:p>
    <w:p w14:paraId="7FC023F6" w14:textId="77777777" w:rsidR="00456434" w:rsidRDefault="00456434" w:rsidP="00456434">
      <w:pPr>
        <w:ind w:firstLine="0"/>
        <w:jc w:val="center"/>
      </w:pPr>
    </w:p>
    <w:p w14:paraId="0B064741" w14:textId="46A65E83" w:rsidR="00D3649B" w:rsidRPr="00D3649B" w:rsidRDefault="00D3649B" w:rsidP="00456434">
      <w:r w:rsidRPr="00D3649B">
        <w:t>Сравнение решения задачи</w:t>
      </w:r>
      <w:r w:rsidR="00D36CD1">
        <w:t xml:space="preserve"> показало</w:t>
      </w:r>
      <w:r w:rsidRPr="00D3649B">
        <w:t>, что решени</w:t>
      </w:r>
      <w:r w:rsidR="00D36CD1">
        <w:t>е</w:t>
      </w:r>
      <w:r w:rsidRPr="00D3649B">
        <w:t xml:space="preserve"> задачи в Java и MS Excel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sectPr w:rsidR="00D3649B" w:rsidRPr="00D3649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503F"/>
    <w:rsid w:val="000037D4"/>
    <w:rsid w:val="00024D3B"/>
    <w:rsid w:val="00047D60"/>
    <w:rsid w:val="00050FF5"/>
    <w:rsid w:val="00087C48"/>
    <w:rsid w:val="00097796"/>
    <w:rsid w:val="000A44C3"/>
    <w:rsid w:val="000B00A0"/>
    <w:rsid w:val="000B66C8"/>
    <w:rsid w:val="00150B5E"/>
    <w:rsid w:val="00166E2D"/>
    <w:rsid w:val="0019646D"/>
    <w:rsid w:val="001B494B"/>
    <w:rsid w:val="001C559C"/>
    <w:rsid w:val="001F2B2F"/>
    <w:rsid w:val="002259FB"/>
    <w:rsid w:val="002549A6"/>
    <w:rsid w:val="00262566"/>
    <w:rsid w:val="0026500A"/>
    <w:rsid w:val="00275B03"/>
    <w:rsid w:val="0028132C"/>
    <w:rsid w:val="002A3217"/>
    <w:rsid w:val="002E3886"/>
    <w:rsid w:val="002E5F87"/>
    <w:rsid w:val="002E7A53"/>
    <w:rsid w:val="002E7C42"/>
    <w:rsid w:val="0034728A"/>
    <w:rsid w:val="003530B6"/>
    <w:rsid w:val="003771A9"/>
    <w:rsid w:val="003A01F5"/>
    <w:rsid w:val="003F51E7"/>
    <w:rsid w:val="00400C2D"/>
    <w:rsid w:val="00411326"/>
    <w:rsid w:val="00415653"/>
    <w:rsid w:val="00456434"/>
    <w:rsid w:val="00473373"/>
    <w:rsid w:val="00476FAD"/>
    <w:rsid w:val="00486E32"/>
    <w:rsid w:val="004901F3"/>
    <w:rsid w:val="0049492B"/>
    <w:rsid w:val="004D1836"/>
    <w:rsid w:val="004E04DC"/>
    <w:rsid w:val="004E1870"/>
    <w:rsid w:val="005164F9"/>
    <w:rsid w:val="00545906"/>
    <w:rsid w:val="00547E6A"/>
    <w:rsid w:val="00587D8D"/>
    <w:rsid w:val="005A2E7C"/>
    <w:rsid w:val="005B3652"/>
    <w:rsid w:val="005D7490"/>
    <w:rsid w:val="00605901"/>
    <w:rsid w:val="00612A2B"/>
    <w:rsid w:val="00636F73"/>
    <w:rsid w:val="00660B0E"/>
    <w:rsid w:val="006726A0"/>
    <w:rsid w:val="006F1970"/>
    <w:rsid w:val="006F328F"/>
    <w:rsid w:val="00737A52"/>
    <w:rsid w:val="00761287"/>
    <w:rsid w:val="007954EE"/>
    <w:rsid w:val="007B42B2"/>
    <w:rsid w:val="00860C45"/>
    <w:rsid w:val="00880F6D"/>
    <w:rsid w:val="008E03B0"/>
    <w:rsid w:val="008F5EC1"/>
    <w:rsid w:val="009014E1"/>
    <w:rsid w:val="00937BD3"/>
    <w:rsid w:val="0096014F"/>
    <w:rsid w:val="00977488"/>
    <w:rsid w:val="00983D33"/>
    <w:rsid w:val="009B6BDA"/>
    <w:rsid w:val="009F5F41"/>
    <w:rsid w:val="00A01A2D"/>
    <w:rsid w:val="00A038F0"/>
    <w:rsid w:val="00A04401"/>
    <w:rsid w:val="00A2503F"/>
    <w:rsid w:val="00A4397A"/>
    <w:rsid w:val="00A621DC"/>
    <w:rsid w:val="00A869FC"/>
    <w:rsid w:val="00AB3C2A"/>
    <w:rsid w:val="00AB6F0C"/>
    <w:rsid w:val="00AC0005"/>
    <w:rsid w:val="00AC31B2"/>
    <w:rsid w:val="00AD4467"/>
    <w:rsid w:val="00AD7FB8"/>
    <w:rsid w:val="00B03BAA"/>
    <w:rsid w:val="00B1096D"/>
    <w:rsid w:val="00B362FE"/>
    <w:rsid w:val="00B47A7E"/>
    <w:rsid w:val="00B50F6B"/>
    <w:rsid w:val="00B62D63"/>
    <w:rsid w:val="00BA6F45"/>
    <w:rsid w:val="00BD5D53"/>
    <w:rsid w:val="00BE01C5"/>
    <w:rsid w:val="00BE719A"/>
    <w:rsid w:val="00BF0416"/>
    <w:rsid w:val="00BF5539"/>
    <w:rsid w:val="00BF572D"/>
    <w:rsid w:val="00C06263"/>
    <w:rsid w:val="00C102C6"/>
    <w:rsid w:val="00C20FA7"/>
    <w:rsid w:val="00C33507"/>
    <w:rsid w:val="00CA3806"/>
    <w:rsid w:val="00CB7536"/>
    <w:rsid w:val="00CF283C"/>
    <w:rsid w:val="00D004E5"/>
    <w:rsid w:val="00D3649B"/>
    <w:rsid w:val="00D36CD1"/>
    <w:rsid w:val="00D47031"/>
    <w:rsid w:val="00D60C05"/>
    <w:rsid w:val="00D65010"/>
    <w:rsid w:val="00D841A1"/>
    <w:rsid w:val="00D9617F"/>
    <w:rsid w:val="00DD237F"/>
    <w:rsid w:val="00DD7659"/>
    <w:rsid w:val="00E134CD"/>
    <w:rsid w:val="00E1665C"/>
    <w:rsid w:val="00E229F0"/>
    <w:rsid w:val="00E25903"/>
    <w:rsid w:val="00E352FF"/>
    <w:rsid w:val="00E828D5"/>
    <w:rsid w:val="00EA4287"/>
    <w:rsid w:val="00EA4EB7"/>
    <w:rsid w:val="00ED007D"/>
    <w:rsid w:val="00EF4448"/>
    <w:rsid w:val="00EF68CD"/>
    <w:rsid w:val="00F02FB4"/>
    <w:rsid w:val="00F04B7B"/>
    <w:rsid w:val="00F114C9"/>
    <w:rsid w:val="00F12E65"/>
    <w:rsid w:val="00F21B35"/>
    <w:rsid w:val="00F77569"/>
    <w:rsid w:val="00F86200"/>
    <w:rsid w:val="00F9194C"/>
    <w:rsid w:val="00FB7EA3"/>
    <w:rsid w:val="00FC3DA3"/>
    <w:rsid w:val="00FC4CA0"/>
    <w:rsid w:val="00FF2EFD"/>
    <w:rsid w:val="00FF5014"/>
    <w:rsid w:val="00FF6F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2973B4"/>
  <w15:chartTrackingRefBased/>
  <w15:docId w15:val="{3764D6BD-91C1-43AF-8DFB-D192E5205C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259FB"/>
    <w:pPr>
      <w:tabs>
        <w:tab w:val="left" w:pos="709"/>
      </w:tabs>
      <w:spacing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259FB"/>
    <w:pPr>
      <w:keepNext/>
      <w:keepLines/>
      <w:spacing w:before="240" w:after="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5164F9"/>
    <w:pPr>
      <w:keepNext/>
      <w:keepLines/>
      <w:spacing w:before="40" w:after="0"/>
      <w:ind w:firstLine="0"/>
      <w:jc w:val="center"/>
      <w:outlineLvl w:val="1"/>
    </w:pPr>
    <w:rPr>
      <w:rFonts w:eastAsiaTheme="majorEastAsia" w:cstheme="majorBidi"/>
      <w:b/>
      <w:i/>
      <w:color w:val="000000" w:themeColor="text1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F21B35"/>
    <w:pPr>
      <w:spacing w:before="40" w:after="0"/>
      <w:ind w:firstLine="0"/>
      <w:jc w:val="center"/>
      <w:outlineLvl w:val="2"/>
    </w:pPr>
    <w:rPr>
      <w:rFonts w:eastAsiaTheme="majorEastAsia" w:cstheme="majorBidi"/>
      <w:b/>
      <w:i/>
      <w:color w:val="000000" w:themeColor="text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1">
    <w:name w:val="Четверостишие_2_Евсеев_ВС"/>
    <w:basedOn w:val="a"/>
    <w:link w:val="22"/>
    <w:qFormat/>
    <w:rsid w:val="00880F6D"/>
    <w:pPr>
      <w:spacing w:before="80"/>
      <w:jc w:val="center"/>
    </w:pPr>
    <w:rPr>
      <w:rFonts w:ascii="Arial Narrow" w:hAnsi="Arial Narrow"/>
      <w:color w:val="000000"/>
      <w:sz w:val="32"/>
      <w:szCs w:val="27"/>
      <w:u w:val="single"/>
    </w:rPr>
  </w:style>
  <w:style w:type="character" w:customStyle="1" w:styleId="22">
    <w:name w:val="Четверостишие_2_Евсеев_ВС Знак"/>
    <w:basedOn w:val="a0"/>
    <w:link w:val="21"/>
    <w:rsid w:val="00880F6D"/>
    <w:rPr>
      <w:rFonts w:ascii="Arial Narrow" w:hAnsi="Arial Narrow"/>
      <w:color w:val="000000"/>
      <w:sz w:val="32"/>
      <w:szCs w:val="27"/>
      <w:u w:val="single"/>
    </w:rPr>
  </w:style>
  <w:style w:type="paragraph" w:customStyle="1" w:styleId="a3">
    <w:name w:val="Заголовок_списка_Евсеев_ВС"/>
    <w:basedOn w:val="a"/>
    <w:link w:val="a4"/>
    <w:qFormat/>
    <w:rsid w:val="00880F6D"/>
    <w:pPr>
      <w:tabs>
        <w:tab w:val="clear" w:pos="709"/>
      </w:tabs>
    </w:pPr>
    <w:rPr>
      <w:dstrike/>
    </w:rPr>
  </w:style>
  <w:style w:type="character" w:customStyle="1" w:styleId="a4">
    <w:name w:val="Заголовок_списка_Евсеев_ВС Знак"/>
    <w:basedOn w:val="a0"/>
    <w:link w:val="a3"/>
    <w:rsid w:val="00880F6D"/>
    <w:rPr>
      <w:rFonts w:ascii="Times New Roman" w:hAnsi="Times New Roman"/>
      <w:dstrike/>
      <w:sz w:val="24"/>
    </w:rPr>
  </w:style>
  <w:style w:type="paragraph" w:customStyle="1" w:styleId="a5">
    <w:name w:val="Авторы статьи_ Евсеев В.С."/>
    <w:basedOn w:val="a"/>
    <w:link w:val="a6"/>
    <w:qFormat/>
    <w:rsid w:val="00F77569"/>
    <w:pPr>
      <w:tabs>
        <w:tab w:val="clear" w:pos="709"/>
      </w:tabs>
      <w:spacing w:before="240" w:after="0"/>
      <w:jc w:val="center"/>
    </w:pPr>
    <w:rPr>
      <w:rFonts w:eastAsia="Calibri" w:cs="Times New Roman"/>
      <w:b/>
      <w:szCs w:val="24"/>
      <w:lang w:eastAsia="ru-RU"/>
    </w:rPr>
  </w:style>
  <w:style w:type="character" w:customStyle="1" w:styleId="a6">
    <w:name w:val="Авторы статьи_ Евсеев В.С. Знак"/>
    <w:basedOn w:val="a0"/>
    <w:link w:val="a5"/>
    <w:rsid w:val="00F77569"/>
    <w:rPr>
      <w:rFonts w:ascii="Times New Roman" w:eastAsia="Calibri" w:hAnsi="Times New Roman" w:cs="Times New Roman"/>
      <w:b/>
      <w:sz w:val="24"/>
      <w:szCs w:val="24"/>
      <w:lang w:eastAsia="ru-RU"/>
    </w:rPr>
  </w:style>
  <w:style w:type="paragraph" w:customStyle="1" w:styleId="a7">
    <w:name w:val="Аннотация_Евсеев В.С."/>
    <w:link w:val="a8"/>
    <w:qFormat/>
    <w:rsid w:val="00F77569"/>
    <w:pPr>
      <w:spacing w:after="0" w:line="240" w:lineRule="auto"/>
      <w:ind w:left="1134" w:right="1417"/>
    </w:pPr>
    <w:rPr>
      <w:rFonts w:ascii="Times New Roman" w:eastAsia="Calibri" w:hAnsi="Times New Roman" w:cs="Times New Roman"/>
      <w:i/>
      <w:sz w:val="20"/>
      <w:szCs w:val="20"/>
    </w:rPr>
  </w:style>
  <w:style w:type="character" w:customStyle="1" w:styleId="a8">
    <w:name w:val="Аннотация_Евсеев В.С. Знак"/>
    <w:basedOn w:val="a0"/>
    <w:link w:val="a7"/>
    <w:rsid w:val="00F77569"/>
    <w:rPr>
      <w:rFonts w:ascii="Times New Roman" w:eastAsia="Calibri" w:hAnsi="Times New Roman" w:cs="Times New Roman"/>
      <w:i/>
      <w:sz w:val="20"/>
      <w:szCs w:val="20"/>
    </w:rPr>
  </w:style>
  <w:style w:type="paragraph" w:customStyle="1" w:styleId="a9">
    <w:name w:val="Название статьи_Евсеев В.С."/>
    <w:link w:val="aa"/>
    <w:qFormat/>
    <w:rsid w:val="00F77569"/>
    <w:pPr>
      <w:spacing w:line="240" w:lineRule="auto"/>
      <w:jc w:val="center"/>
    </w:pPr>
    <w:rPr>
      <w:rFonts w:ascii="Times New Roman" w:eastAsia="Times New Roman" w:hAnsi="Times New Roman"/>
      <w:b/>
      <w:i/>
      <w:caps/>
      <w:sz w:val="28"/>
      <w:szCs w:val="28"/>
      <w:u w:val="single"/>
      <w:lang w:eastAsia="ru-RU"/>
    </w:rPr>
  </w:style>
  <w:style w:type="character" w:customStyle="1" w:styleId="aa">
    <w:name w:val="Название статьи_Евсеев В.С. Знак"/>
    <w:basedOn w:val="a0"/>
    <w:link w:val="a9"/>
    <w:rsid w:val="00F77569"/>
    <w:rPr>
      <w:rFonts w:ascii="Times New Roman" w:eastAsia="Times New Roman" w:hAnsi="Times New Roman"/>
      <w:b/>
      <w:i/>
      <w:caps/>
      <w:sz w:val="28"/>
      <w:szCs w:val="28"/>
      <w:u w:val="single"/>
      <w:lang w:eastAsia="ru-RU"/>
    </w:rPr>
  </w:style>
  <w:style w:type="paragraph" w:customStyle="1" w:styleId="ab">
    <w:name w:val="Названия организаций_Евсеев В.Сю"/>
    <w:link w:val="ac"/>
    <w:qFormat/>
    <w:rsid w:val="00F77569"/>
    <w:pPr>
      <w:spacing w:after="0" w:line="240" w:lineRule="auto"/>
      <w:ind w:left="1134"/>
    </w:pPr>
    <w:rPr>
      <w:rFonts w:ascii="Times New Roman" w:eastAsia="Calibri" w:hAnsi="Times New Roman" w:cs="Times New Roman"/>
      <w:i/>
      <w:sz w:val="20"/>
      <w:szCs w:val="20"/>
      <w:lang w:eastAsia="ru-RU"/>
    </w:rPr>
  </w:style>
  <w:style w:type="character" w:customStyle="1" w:styleId="ac">
    <w:name w:val="Названия организаций_Евсеев В.Сю Знак"/>
    <w:basedOn w:val="a0"/>
    <w:link w:val="ab"/>
    <w:rsid w:val="00F77569"/>
    <w:rPr>
      <w:rFonts w:ascii="Times New Roman" w:eastAsia="Calibri" w:hAnsi="Times New Roman" w:cs="Times New Roman"/>
      <w:i/>
      <w:sz w:val="20"/>
      <w:szCs w:val="20"/>
      <w:lang w:eastAsia="ru-RU"/>
    </w:rPr>
  </w:style>
  <w:style w:type="paragraph" w:customStyle="1" w:styleId="ad">
    <w:name w:val="Основной текст_Евсеев В.С."/>
    <w:link w:val="ae"/>
    <w:qFormat/>
    <w:rsid w:val="00F77569"/>
    <w:pPr>
      <w:spacing w:after="0" w:line="240" w:lineRule="auto"/>
      <w:ind w:firstLine="284"/>
      <w:jc w:val="both"/>
    </w:pPr>
    <w:rPr>
      <w:rFonts w:ascii="Times New Roman" w:eastAsia="Calibri" w:hAnsi="Times New Roman" w:cs="Times New Roman"/>
      <w:sz w:val="28"/>
      <w:szCs w:val="24"/>
      <w:vertAlign w:val="superscript"/>
      <w:lang w:eastAsia="ru-RU"/>
    </w:rPr>
  </w:style>
  <w:style w:type="character" w:customStyle="1" w:styleId="ae">
    <w:name w:val="Основной текст_Евсеев В.С. Знак"/>
    <w:basedOn w:val="a0"/>
    <w:link w:val="ad"/>
    <w:rsid w:val="00F77569"/>
    <w:rPr>
      <w:rFonts w:ascii="Times New Roman" w:eastAsia="Calibri" w:hAnsi="Times New Roman" w:cs="Times New Roman"/>
      <w:sz w:val="28"/>
      <w:szCs w:val="24"/>
      <w:vertAlign w:val="superscript"/>
      <w:lang w:eastAsia="ru-RU"/>
    </w:rPr>
  </w:style>
  <w:style w:type="paragraph" w:customStyle="1" w:styleId="af">
    <w:name w:val="Список литературы_Евсеев В.С."/>
    <w:link w:val="af0"/>
    <w:qFormat/>
    <w:rsid w:val="00F77569"/>
    <w:pPr>
      <w:tabs>
        <w:tab w:val="left" w:pos="993"/>
      </w:tabs>
      <w:spacing w:after="0" w:line="240" w:lineRule="auto"/>
      <w:ind w:left="567"/>
    </w:pPr>
    <w:rPr>
      <w:rFonts w:ascii="Times New Roman" w:eastAsia="Times New Roman" w:hAnsi="Times New Roman" w:cs="Times New Roman"/>
      <w:lang w:eastAsia="ru-RU"/>
    </w:rPr>
  </w:style>
  <w:style w:type="character" w:customStyle="1" w:styleId="af0">
    <w:name w:val="Список литературы_Евсеев В.С. Знак"/>
    <w:basedOn w:val="a0"/>
    <w:link w:val="af"/>
    <w:rsid w:val="00F77569"/>
    <w:rPr>
      <w:rFonts w:ascii="Times New Roman" w:eastAsia="Times New Roman" w:hAnsi="Times New Roman" w:cs="Times New Roman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5164F9"/>
    <w:rPr>
      <w:rFonts w:ascii="Times New Roman" w:eastAsiaTheme="majorEastAsia" w:hAnsi="Times New Roman" w:cstheme="majorBidi"/>
      <w:b/>
      <w:i/>
      <w:color w:val="000000" w:themeColor="text1"/>
      <w:sz w:val="28"/>
      <w:szCs w:val="26"/>
    </w:rPr>
  </w:style>
  <w:style w:type="character" w:customStyle="1" w:styleId="10">
    <w:name w:val="Заголовок 1 Знак"/>
    <w:basedOn w:val="a0"/>
    <w:link w:val="1"/>
    <w:uiPriority w:val="9"/>
    <w:rsid w:val="002259FB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table" w:styleId="af1">
    <w:name w:val="Table Grid"/>
    <w:basedOn w:val="a1"/>
    <w:uiPriority w:val="39"/>
    <w:rsid w:val="00D470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rsid w:val="00F21B35"/>
    <w:rPr>
      <w:rFonts w:ascii="Times New Roman" w:eastAsiaTheme="majorEastAsia" w:hAnsi="Times New Roman" w:cstheme="majorBidi"/>
      <w:b/>
      <w:i/>
      <w:color w:val="000000" w:themeColor="text1"/>
      <w:sz w:val="28"/>
      <w:szCs w:val="24"/>
    </w:rPr>
  </w:style>
  <w:style w:type="character" w:styleId="af2">
    <w:name w:val="Hyperlink"/>
    <w:basedOn w:val="a0"/>
    <w:uiPriority w:val="99"/>
    <w:unhideWhenUsed/>
    <w:rsid w:val="00FB7EA3"/>
    <w:rPr>
      <w:color w:val="0563C1" w:themeColor="hyperlink"/>
      <w:u w:val="single"/>
    </w:rPr>
  </w:style>
  <w:style w:type="character" w:styleId="af3">
    <w:name w:val="Unresolved Mention"/>
    <w:basedOn w:val="a0"/>
    <w:uiPriority w:val="99"/>
    <w:semiHidden/>
    <w:unhideWhenUsed/>
    <w:rsid w:val="00FB7EA3"/>
    <w:rPr>
      <w:color w:val="605E5C"/>
      <w:shd w:val="clear" w:color="auto" w:fill="E1DFDD"/>
    </w:rPr>
  </w:style>
  <w:style w:type="character" w:styleId="af4">
    <w:name w:val="Subtle Emphasis"/>
    <w:basedOn w:val="a0"/>
    <w:uiPriority w:val="19"/>
    <w:qFormat/>
    <w:rsid w:val="00AB6F0C"/>
    <w:rPr>
      <w:i/>
      <w:iCs/>
      <w:color w:val="404040" w:themeColor="text1" w:themeTint="BF"/>
    </w:rPr>
  </w:style>
  <w:style w:type="paragraph" w:customStyle="1" w:styleId="Default">
    <w:name w:val="Default"/>
    <w:rsid w:val="00A869F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F572D"/>
    <w:pPr>
      <w:tabs>
        <w:tab w:val="clear" w:pos="709"/>
      </w:tabs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BF572D"/>
    <w:pPr>
      <w:tabs>
        <w:tab w:val="clear" w:pos="709"/>
      </w:tabs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BF572D"/>
    <w:pPr>
      <w:tabs>
        <w:tab w:val="clear" w:pos="709"/>
      </w:tabs>
      <w:spacing w:after="100"/>
      <w:ind w:left="560"/>
    </w:pPr>
  </w:style>
  <w:style w:type="paragraph" w:styleId="af5">
    <w:name w:val="Subtitle"/>
    <w:basedOn w:val="a"/>
    <w:next w:val="a"/>
    <w:link w:val="af6"/>
    <w:uiPriority w:val="11"/>
    <w:qFormat/>
    <w:rsid w:val="004E1870"/>
    <w:pPr>
      <w:numPr>
        <w:ilvl w:val="1"/>
      </w:numPr>
      <w:ind w:firstLine="709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af6">
    <w:name w:val="Подзаголовок Знак"/>
    <w:basedOn w:val="a0"/>
    <w:link w:val="af5"/>
    <w:uiPriority w:val="11"/>
    <w:rsid w:val="004E1870"/>
    <w:rPr>
      <w:rFonts w:eastAsiaTheme="minorEastAsia"/>
      <w:color w:val="5A5A5A" w:themeColor="text1" w:themeTint="A5"/>
      <w:spacing w:val="15"/>
    </w:rPr>
  </w:style>
  <w:style w:type="paragraph" w:styleId="HTML">
    <w:name w:val="HTML Preformatted"/>
    <w:basedOn w:val="a"/>
    <w:link w:val="HTML0"/>
    <w:uiPriority w:val="99"/>
    <w:semiHidden/>
    <w:unhideWhenUsed/>
    <w:rsid w:val="00761287"/>
    <w:pPr>
      <w:spacing w:after="0"/>
    </w:pPr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61287"/>
    <w:rPr>
      <w:rFonts w:ascii="Consolas" w:hAnsi="Consolas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548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6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35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929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6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73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54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3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93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0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80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1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66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11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87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9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5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77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97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3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36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9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9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91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77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43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23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889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9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666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76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190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6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07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5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4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9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0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90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0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8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221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73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52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23.bin"/><Relationship Id="rId21" Type="http://schemas.openxmlformats.org/officeDocument/2006/relationships/image" Target="media/image16.emf"/><Relationship Id="rId42" Type="http://schemas.openxmlformats.org/officeDocument/2006/relationships/image" Target="media/image26.png"/><Relationship Id="rId63" Type="http://schemas.openxmlformats.org/officeDocument/2006/relationships/oleObject" Target="embeddings/oleObject10.bin"/><Relationship Id="rId84" Type="http://schemas.openxmlformats.org/officeDocument/2006/relationships/image" Target="media/image65.emf"/><Relationship Id="rId138" Type="http://schemas.openxmlformats.org/officeDocument/2006/relationships/image" Target="media/image93.wmf"/><Relationship Id="rId159" Type="http://schemas.openxmlformats.org/officeDocument/2006/relationships/image" Target="media/image107.png"/><Relationship Id="rId170" Type="http://schemas.openxmlformats.org/officeDocument/2006/relationships/oleObject" Target="embeddings/oleObject40.bin"/><Relationship Id="rId191" Type="http://schemas.openxmlformats.org/officeDocument/2006/relationships/oleObject" Target="embeddings/oleObject48.bin"/><Relationship Id="rId205" Type="http://schemas.openxmlformats.org/officeDocument/2006/relationships/oleObject" Target="embeddings/oleObject55.bin"/><Relationship Id="rId107" Type="http://schemas.openxmlformats.org/officeDocument/2006/relationships/image" Target="media/image72.wmf"/><Relationship Id="rId11" Type="http://schemas.openxmlformats.org/officeDocument/2006/relationships/image" Target="media/image6.png"/><Relationship Id="rId32" Type="http://schemas.openxmlformats.org/officeDocument/2006/relationships/image" Target="media/image27.emf"/><Relationship Id="rId37" Type="http://schemas.openxmlformats.org/officeDocument/2006/relationships/image" Target="media/image22.wmf"/><Relationship Id="rId53" Type="http://schemas.openxmlformats.org/officeDocument/2006/relationships/image" Target="media/image35.png"/><Relationship Id="rId58" Type="http://schemas.openxmlformats.org/officeDocument/2006/relationships/oleObject" Target="embeddings/oleObject8.bin"/><Relationship Id="rId74" Type="http://schemas.openxmlformats.org/officeDocument/2006/relationships/image" Target="media/image50.png"/><Relationship Id="rId79" Type="http://schemas.openxmlformats.org/officeDocument/2006/relationships/oleObject" Target="embeddings/oleObject12.bin"/><Relationship Id="rId102" Type="http://schemas.openxmlformats.org/officeDocument/2006/relationships/oleObject" Target="embeddings/oleObject17.bin"/><Relationship Id="rId123" Type="http://schemas.openxmlformats.org/officeDocument/2006/relationships/oleObject" Target="embeddings/oleObject25.bin"/><Relationship Id="rId128" Type="http://schemas.openxmlformats.org/officeDocument/2006/relationships/image" Target="media/image86.wmf"/><Relationship Id="rId144" Type="http://schemas.openxmlformats.org/officeDocument/2006/relationships/image" Target="media/image97.wmf"/><Relationship Id="rId149" Type="http://schemas.openxmlformats.org/officeDocument/2006/relationships/oleObject" Target="embeddings/oleObject33.bin"/><Relationship Id="rId5" Type="http://schemas.openxmlformats.org/officeDocument/2006/relationships/image" Target="media/image1.wmf"/><Relationship Id="rId90" Type="http://schemas.openxmlformats.org/officeDocument/2006/relationships/oleObject" Target="embeddings/oleObject15.bin"/><Relationship Id="rId95" Type="http://schemas.openxmlformats.org/officeDocument/2006/relationships/image" Target="media/image63.png"/><Relationship Id="rId160" Type="http://schemas.openxmlformats.org/officeDocument/2006/relationships/image" Target="media/image108.wmf"/><Relationship Id="rId165" Type="http://schemas.openxmlformats.org/officeDocument/2006/relationships/oleObject" Target="embeddings/oleObject38.bin"/><Relationship Id="rId181" Type="http://schemas.openxmlformats.org/officeDocument/2006/relationships/image" Target="media/image130.emf"/><Relationship Id="rId186" Type="http://schemas.openxmlformats.org/officeDocument/2006/relationships/oleObject" Target="embeddings/oleObject46.bin"/><Relationship Id="rId211" Type="http://schemas.openxmlformats.org/officeDocument/2006/relationships/image" Target="media/image133.png"/><Relationship Id="rId22" Type="http://schemas.openxmlformats.org/officeDocument/2006/relationships/image" Target="media/image17.emf"/><Relationship Id="rId27" Type="http://schemas.openxmlformats.org/officeDocument/2006/relationships/image" Target="media/image22.emf"/><Relationship Id="rId43" Type="http://schemas.openxmlformats.org/officeDocument/2006/relationships/image" Target="media/image27.wmf"/><Relationship Id="rId48" Type="http://schemas.openxmlformats.org/officeDocument/2006/relationships/image" Target="media/image30.png"/><Relationship Id="rId64" Type="http://schemas.openxmlformats.org/officeDocument/2006/relationships/oleObject" Target="embeddings/oleObject11.bin"/><Relationship Id="rId69" Type="http://schemas.openxmlformats.org/officeDocument/2006/relationships/image" Target="media/image45.png"/><Relationship Id="rId113" Type="http://schemas.openxmlformats.org/officeDocument/2006/relationships/image" Target="media/image75.png"/><Relationship Id="rId118" Type="http://schemas.openxmlformats.org/officeDocument/2006/relationships/image" Target="media/image79.png"/><Relationship Id="rId134" Type="http://schemas.openxmlformats.org/officeDocument/2006/relationships/image" Target="media/image90.png"/><Relationship Id="rId139" Type="http://schemas.openxmlformats.org/officeDocument/2006/relationships/oleObject" Target="embeddings/oleObject30.bin"/><Relationship Id="rId80" Type="http://schemas.openxmlformats.org/officeDocument/2006/relationships/image" Target="media/image55.emf"/><Relationship Id="rId85" Type="http://schemas.openxmlformats.org/officeDocument/2006/relationships/image" Target="media/image66.emf"/><Relationship Id="rId150" Type="http://schemas.openxmlformats.org/officeDocument/2006/relationships/image" Target="media/image101.png"/><Relationship Id="rId155" Type="http://schemas.openxmlformats.org/officeDocument/2006/relationships/oleObject" Target="embeddings/oleObject35.bin"/><Relationship Id="rId171" Type="http://schemas.openxmlformats.org/officeDocument/2006/relationships/image" Target="media/image115.emf"/><Relationship Id="rId176" Type="http://schemas.openxmlformats.org/officeDocument/2006/relationships/image" Target="media/image118.wmf"/><Relationship Id="rId192" Type="http://schemas.openxmlformats.org/officeDocument/2006/relationships/image" Target="media/image126.wmf"/><Relationship Id="rId197" Type="http://schemas.openxmlformats.org/officeDocument/2006/relationships/oleObject" Target="embeddings/oleObject51.bin"/><Relationship Id="rId206" Type="http://schemas.openxmlformats.org/officeDocument/2006/relationships/image" Target="media/image130.wmf"/><Relationship Id="rId201" Type="http://schemas.openxmlformats.org/officeDocument/2006/relationships/oleObject" Target="embeddings/oleObject53.bin"/><Relationship Id="rId12" Type="http://schemas.openxmlformats.org/officeDocument/2006/relationships/image" Target="media/image7.png"/><Relationship Id="rId17" Type="http://schemas.openxmlformats.org/officeDocument/2006/relationships/image" Target="media/image12.emf"/><Relationship Id="rId33" Type="http://schemas.openxmlformats.org/officeDocument/2006/relationships/image" Target="media/image20.wmf"/><Relationship Id="rId38" Type="http://schemas.openxmlformats.org/officeDocument/2006/relationships/oleObject" Target="embeddings/oleObject4.bin"/><Relationship Id="rId59" Type="http://schemas.openxmlformats.org/officeDocument/2006/relationships/image" Target="media/image38.wmf"/><Relationship Id="rId103" Type="http://schemas.openxmlformats.org/officeDocument/2006/relationships/image" Target="media/image70.wmf"/><Relationship Id="rId108" Type="http://schemas.openxmlformats.org/officeDocument/2006/relationships/oleObject" Target="embeddings/oleObject20.bin"/><Relationship Id="rId124" Type="http://schemas.openxmlformats.org/officeDocument/2006/relationships/image" Target="media/image83.png"/><Relationship Id="rId129" Type="http://schemas.openxmlformats.org/officeDocument/2006/relationships/oleObject" Target="embeddings/oleObject27.bin"/><Relationship Id="rId54" Type="http://schemas.openxmlformats.org/officeDocument/2006/relationships/hyperlink" Target="https://calculatori.ru/perevod-chisel.html" TargetMode="External"/><Relationship Id="rId70" Type="http://schemas.openxmlformats.org/officeDocument/2006/relationships/image" Target="media/image46.png"/><Relationship Id="rId75" Type="http://schemas.openxmlformats.org/officeDocument/2006/relationships/image" Target="media/image51.png"/><Relationship Id="rId91" Type="http://schemas.openxmlformats.org/officeDocument/2006/relationships/image" Target="media/image59.png"/><Relationship Id="rId96" Type="http://schemas.openxmlformats.org/officeDocument/2006/relationships/image" Target="media/image64.png"/><Relationship Id="rId140" Type="http://schemas.openxmlformats.org/officeDocument/2006/relationships/image" Target="media/image94.png"/><Relationship Id="rId145" Type="http://schemas.openxmlformats.org/officeDocument/2006/relationships/oleObject" Target="embeddings/oleObject32.bin"/><Relationship Id="rId161" Type="http://schemas.openxmlformats.org/officeDocument/2006/relationships/oleObject" Target="embeddings/oleObject37.bin"/><Relationship Id="rId166" Type="http://schemas.openxmlformats.org/officeDocument/2006/relationships/image" Target="media/image112.emf"/><Relationship Id="rId182" Type="http://schemas.openxmlformats.org/officeDocument/2006/relationships/image" Target="media/image120.wmf"/><Relationship Id="rId187" Type="http://schemas.openxmlformats.org/officeDocument/2006/relationships/image" Target="media/image132.e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12" Type="http://schemas.openxmlformats.org/officeDocument/2006/relationships/image" Target="media/image134.emf"/><Relationship Id="rId23" Type="http://schemas.openxmlformats.org/officeDocument/2006/relationships/image" Target="media/image18.emf"/><Relationship Id="rId28" Type="http://schemas.openxmlformats.org/officeDocument/2006/relationships/image" Target="media/image23.emf"/><Relationship Id="rId49" Type="http://schemas.openxmlformats.org/officeDocument/2006/relationships/image" Target="media/image31.png"/><Relationship Id="rId114" Type="http://schemas.openxmlformats.org/officeDocument/2006/relationships/image" Target="media/image76.png"/><Relationship Id="rId119" Type="http://schemas.openxmlformats.org/officeDocument/2006/relationships/image" Target="media/image80.wmf"/><Relationship Id="rId44" Type="http://schemas.openxmlformats.org/officeDocument/2006/relationships/oleObject" Target="embeddings/oleObject5.bin"/><Relationship Id="rId60" Type="http://schemas.openxmlformats.org/officeDocument/2006/relationships/oleObject" Target="embeddings/oleObject9.bin"/><Relationship Id="rId65" Type="http://schemas.openxmlformats.org/officeDocument/2006/relationships/image" Target="media/image41.png"/><Relationship Id="rId81" Type="http://schemas.openxmlformats.org/officeDocument/2006/relationships/image" Target="media/image56.emf"/><Relationship Id="rId86" Type="http://schemas.openxmlformats.org/officeDocument/2006/relationships/image" Target="media/image57.png"/><Relationship Id="rId130" Type="http://schemas.openxmlformats.org/officeDocument/2006/relationships/image" Target="media/image87.png"/><Relationship Id="rId135" Type="http://schemas.openxmlformats.org/officeDocument/2006/relationships/image" Target="media/image91.wmf"/><Relationship Id="rId151" Type="http://schemas.openxmlformats.org/officeDocument/2006/relationships/image" Target="media/image102.wmf"/><Relationship Id="rId156" Type="http://schemas.openxmlformats.org/officeDocument/2006/relationships/image" Target="media/image105.png"/><Relationship Id="rId177" Type="http://schemas.openxmlformats.org/officeDocument/2006/relationships/oleObject" Target="embeddings/oleObject43.bin"/><Relationship Id="rId198" Type="http://schemas.openxmlformats.org/officeDocument/2006/relationships/image" Target="media/image121.wmf"/><Relationship Id="rId172" Type="http://schemas.openxmlformats.org/officeDocument/2006/relationships/image" Target="media/image116.wmf"/><Relationship Id="rId193" Type="http://schemas.openxmlformats.org/officeDocument/2006/relationships/oleObject" Target="embeddings/oleObject49.bin"/><Relationship Id="rId202" Type="http://schemas.openxmlformats.org/officeDocument/2006/relationships/image" Target="media/image124.wmf"/><Relationship Id="rId207" Type="http://schemas.openxmlformats.org/officeDocument/2006/relationships/oleObject" Target="embeddings/oleObject56.bin"/><Relationship Id="rId13" Type="http://schemas.openxmlformats.org/officeDocument/2006/relationships/image" Target="media/image8.png"/><Relationship Id="rId18" Type="http://schemas.openxmlformats.org/officeDocument/2006/relationships/image" Target="media/image13.emf"/><Relationship Id="rId39" Type="http://schemas.openxmlformats.org/officeDocument/2006/relationships/image" Target="media/image23.png"/><Relationship Id="rId109" Type="http://schemas.openxmlformats.org/officeDocument/2006/relationships/image" Target="media/image73.wmf"/><Relationship Id="rId34" Type="http://schemas.openxmlformats.org/officeDocument/2006/relationships/oleObject" Target="embeddings/oleObject2.bin"/><Relationship Id="rId50" Type="http://schemas.openxmlformats.org/officeDocument/2006/relationships/image" Target="media/image32.png"/><Relationship Id="rId55" Type="http://schemas.openxmlformats.org/officeDocument/2006/relationships/image" Target="media/image36.wmf"/><Relationship Id="rId76" Type="http://schemas.openxmlformats.org/officeDocument/2006/relationships/image" Target="media/image52.png"/><Relationship Id="rId97" Type="http://schemas.openxmlformats.org/officeDocument/2006/relationships/image" Target="media/image65.png"/><Relationship Id="rId104" Type="http://schemas.openxmlformats.org/officeDocument/2006/relationships/oleObject" Target="embeddings/oleObject18.bin"/><Relationship Id="rId120" Type="http://schemas.openxmlformats.org/officeDocument/2006/relationships/oleObject" Target="embeddings/oleObject24.bin"/><Relationship Id="rId125" Type="http://schemas.openxmlformats.org/officeDocument/2006/relationships/image" Target="media/image84.wmf"/><Relationship Id="rId141" Type="http://schemas.openxmlformats.org/officeDocument/2006/relationships/image" Target="media/image95.wmf"/><Relationship Id="rId146" Type="http://schemas.openxmlformats.org/officeDocument/2006/relationships/image" Target="media/image98.png"/><Relationship Id="rId167" Type="http://schemas.openxmlformats.org/officeDocument/2006/relationships/image" Target="media/image113.wmf"/><Relationship Id="rId188" Type="http://schemas.openxmlformats.org/officeDocument/2006/relationships/oleObject" Target="embeddings/oleObject47.bin"/><Relationship Id="rId7" Type="http://schemas.openxmlformats.org/officeDocument/2006/relationships/image" Target="media/image2.png"/><Relationship Id="rId71" Type="http://schemas.openxmlformats.org/officeDocument/2006/relationships/image" Target="media/image47.png"/><Relationship Id="rId92" Type="http://schemas.openxmlformats.org/officeDocument/2006/relationships/image" Target="media/image60.png"/><Relationship Id="rId162" Type="http://schemas.openxmlformats.org/officeDocument/2006/relationships/image" Target="media/image109.emf"/><Relationship Id="rId183" Type="http://schemas.openxmlformats.org/officeDocument/2006/relationships/oleObject" Target="embeddings/oleObject45.bin"/><Relationship Id="rId213" Type="http://schemas.openxmlformats.org/officeDocument/2006/relationships/oleObject" Target="embeddings/oleObject58.bin"/><Relationship Id="rId2" Type="http://schemas.openxmlformats.org/officeDocument/2006/relationships/styles" Target="styles.xml"/><Relationship Id="rId29" Type="http://schemas.openxmlformats.org/officeDocument/2006/relationships/image" Target="media/image24.emf"/><Relationship Id="rId24" Type="http://schemas.openxmlformats.org/officeDocument/2006/relationships/image" Target="media/image19.emf"/><Relationship Id="rId40" Type="http://schemas.openxmlformats.org/officeDocument/2006/relationships/image" Target="media/image24.png"/><Relationship Id="rId45" Type="http://schemas.openxmlformats.org/officeDocument/2006/relationships/oleObject" Target="embeddings/oleObject6.bin"/><Relationship Id="rId66" Type="http://schemas.openxmlformats.org/officeDocument/2006/relationships/image" Target="media/image42.png"/><Relationship Id="rId87" Type="http://schemas.openxmlformats.org/officeDocument/2006/relationships/image" Target="media/image58.wmf"/><Relationship Id="rId110" Type="http://schemas.openxmlformats.org/officeDocument/2006/relationships/oleObject" Target="embeddings/oleObject21.bin"/><Relationship Id="rId115" Type="http://schemas.openxmlformats.org/officeDocument/2006/relationships/image" Target="media/image77.png"/><Relationship Id="rId131" Type="http://schemas.openxmlformats.org/officeDocument/2006/relationships/image" Target="media/image88.png"/><Relationship Id="rId136" Type="http://schemas.openxmlformats.org/officeDocument/2006/relationships/oleObject" Target="embeddings/oleObject29.bin"/><Relationship Id="rId157" Type="http://schemas.openxmlformats.org/officeDocument/2006/relationships/image" Target="media/image106.wmf"/><Relationship Id="rId178" Type="http://schemas.openxmlformats.org/officeDocument/2006/relationships/image" Target="media/image119.wmf"/><Relationship Id="rId61" Type="http://schemas.openxmlformats.org/officeDocument/2006/relationships/image" Target="media/image39.png"/><Relationship Id="rId82" Type="http://schemas.openxmlformats.org/officeDocument/2006/relationships/image" Target="media/image62.wmf"/><Relationship Id="rId152" Type="http://schemas.openxmlformats.org/officeDocument/2006/relationships/oleObject" Target="embeddings/oleObject34.bin"/><Relationship Id="rId173" Type="http://schemas.openxmlformats.org/officeDocument/2006/relationships/oleObject" Target="embeddings/oleObject41.bin"/><Relationship Id="rId194" Type="http://schemas.openxmlformats.org/officeDocument/2006/relationships/image" Target="media/image127.wmf"/><Relationship Id="rId199" Type="http://schemas.openxmlformats.org/officeDocument/2006/relationships/oleObject" Target="embeddings/oleObject52.bin"/><Relationship Id="rId203" Type="http://schemas.openxmlformats.org/officeDocument/2006/relationships/oleObject" Target="embeddings/oleObject54.bin"/><Relationship Id="rId208" Type="http://schemas.openxmlformats.org/officeDocument/2006/relationships/image" Target="media/image131.wmf"/><Relationship Id="rId19" Type="http://schemas.openxmlformats.org/officeDocument/2006/relationships/image" Target="media/image14.emf"/><Relationship Id="rId14" Type="http://schemas.openxmlformats.org/officeDocument/2006/relationships/image" Target="media/image9.png"/><Relationship Id="rId30" Type="http://schemas.openxmlformats.org/officeDocument/2006/relationships/image" Target="media/image25.emf"/><Relationship Id="rId35" Type="http://schemas.openxmlformats.org/officeDocument/2006/relationships/image" Target="media/image21.wmf"/><Relationship Id="rId56" Type="http://schemas.openxmlformats.org/officeDocument/2006/relationships/oleObject" Target="embeddings/oleObject7.bin"/><Relationship Id="rId77" Type="http://schemas.openxmlformats.org/officeDocument/2006/relationships/image" Target="media/image53.png"/><Relationship Id="rId100" Type="http://schemas.openxmlformats.org/officeDocument/2006/relationships/oleObject" Target="embeddings/oleObject16.bin"/><Relationship Id="rId105" Type="http://schemas.openxmlformats.org/officeDocument/2006/relationships/image" Target="media/image71.wmf"/><Relationship Id="rId126" Type="http://schemas.openxmlformats.org/officeDocument/2006/relationships/oleObject" Target="embeddings/oleObject26.bin"/><Relationship Id="rId147" Type="http://schemas.openxmlformats.org/officeDocument/2006/relationships/image" Target="media/image99.png"/><Relationship Id="rId168" Type="http://schemas.openxmlformats.org/officeDocument/2006/relationships/oleObject" Target="embeddings/oleObject39.bin"/><Relationship Id="rId8" Type="http://schemas.openxmlformats.org/officeDocument/2006/relationships/image" Target="media/image3.png"/><Relationship Id="rId51" Type="http://schemas.openxmlformats.org/officeDocument/2006/relationships/image" Target="media/image33.png"/><Relationship Id="rId72" Type="http://schemas.openxmlformats.org/officeDocument/2006/relationships/image" Target="media/image48.png"/><Relationship Id="rId93" Type="http://schemas.openxmlformats.org/officeDocument/2006/relationships/image" Target="media/image61.png"/><Relationship Id="rId98" Type="http://schemas.openxmlformats.org/officeDocument/2006/relationships/image" Target="media/image66.png"/><Relationship Id="rId121" Type="http://schemas.openxmlformats.org/officeDocument/2006/relationships/image" Target="media/image81.png"/><Relationship Id="rId142" Type="http://schemas.openxmlformats.org/officeDocument/2006/relationships/oleObject" Target="embeddings/oleObject31.bin"/><Relationship Id="rId163" Type="http://schemas.openxmlformats.org/officeDocument/2006/relationships/image" Target="media/image110.emf"/><Relationship Id="rId184" Type="http://schemas.openxmlformats.org/officeDocument/2006/relationships/image" Target="media/image131.emf"/><Relationship Id="rId189" Type="http://schemas.openxmlformats.org/officeDocument/2006/relationships/image" Target="media/image133.emf"/><Relationship Id="rId3" Type="http://schemas.openxmlformats.org/officeDocument/2006/relationships/settings" Target="settings.xml"/><Relationship Id="rId214" Type="http://schemas.openxmlformats.org/officeDocument/2006/relationships/fontTable" Target="fontTable.xml"/><Relationship Id="rId25" Type="http://schemas.openxmlformats.org/officeDocument/2006/relationships/image" Target="media/image20.emf"/><Relationship Id="rId46" Type="http://schemas.openxmlformats.org/officeDocument/2006/relationships/image" Target="media/image28.png"/><Relationship Id="rId67" Type="http://schemas.openxmlformats.org/officeDocument/2006/relationships/image" Target="media/image43.png"/><Relationship Id="rId116" Type="http://schemas.openxmlformats.org/officeDocument/2006/relationships/image" Target="media/image78.wmf"/><Relationship Id="rId137" Type="http://schemas.openxmlformats.org/officeDocument/2006/relationships/image" Target="media/image92.png"/><Relationship Id="rId158" Type="http://schemas.openxmlformats.org/officeDocument/2006/relationships/oleObject" Target="embeddings/oleObject36.bin"/><Relationship Id="rId20" Type="http://schemas.openxmlformats.org/officeDocument/2006/relationships/image" Target="media/image15.emf"/><Relationship Id="rId41" Type="http://schemas.openxmlformats.org/officeDocument/2006/relationships/image" Target="media/image25.png"/><Relationship Id="rId62" Type="http://schemas.openxmlformats.org/officeDocument/2006/relationships/image" Target="media/image40.wmf"/><Relationship Id="rId83" Type="http://schemas.openxmlformats.org/officeDocument/2006/relationships/oleObject" Target="embeddings/oleObject13.bin"/><Relationship Id="rId88" Type="http://schemas.openxmlformats.org/officeDocument/2006/relationships/oleObject" Target="embeddings/oleObject14.bin"/><Relationship Id="rId111" Type="http://schemas.openxmlformats.org/officeDocument/2006/relationships/image" Target="media/image74.wmf"/><Relationship Id="rId132" Type="http://schemas.openxmlformats.org/officeDocument/2006/relationships/image" Target="media/image89.wmf"/><Relationship Id="rId153" Type="http://schemas.openxmlformats.org/officeDocument/2006/relationships/image" Target="media/image103.png"/><Relationship Id="rId174" Type="http://schemas.openxmlformats.org/officeDocument/2006/relationships/image" Target="media/image117.wmf"/><Relationship Id="rId179" Type="http://schemas.openxmlformats.org/officeDocument/2006/relationships/oleObject" Target="embeddings/oleObject44.bin"/><Relationship Id="rId195" Type="http://schemas.openxmlformats.org/officeDocument/2006/relationships/oleObject" Target="embeddings/oleObject50.bin"/><Relationship Id="rId209" Type="http://schemas.openxmlformats.org/officeDocument/2006/relationships/oleObject" Target="embeddings/oleObject57.bin"/><Relationship Id="rId190" Type="http://schemas.openxmlformats.org/officeDocument/2006/relationships/image" Target="media/image125.wmf"/><Relationship Id="rId204" Type="http://schemas.openxmlformats.org/officeDocument/2006/relationships/image" Target="media/image129.wmf"/><Relationship Id="rId15" Type="http://schemas.openxmlformats.org/officeDocument/2006/relationships/image" Target="media/image10.png"/><Relationship Id="rId36" Type="http://schemas.openxmlformats.org/officeDocument/2006/relationships/oleObject" Target="embeddings/oleObject3.bin"/><Relationship Id="rId57" Type="http://schemas.openxmlformats.org/officeDocument/2006/relationships/image" Target="media/image37.wmf"/><Relationship Id="rId106" Type="http://schemas.openxmlformats.org/officeDocument/2006/relationships/oleObject" Target="embeddings/oleObject19.bin"/><Relationship Id="rId127" Type="http://schemas.openxmlformats.org/officeDocument/2006/relationships/image" Target="media/image85.png"/><Relationship Id="rId10" Type="http://schemas.openxmlformats.org/officeDocument/2006/relationships/image" Target="media/image5.png"/><Relationship Id="rId31" Type="http://schemas.openxmlformats.org/officeDocument/2006/relationships/image" Target="media/image26.emf"/><Relationship Id="rId52" Type="http://schemas.openxmlformats.org/officeDocument/2006/relationships/image" Target="media/image34.png"/><Relationship Id="rId73" Type="http://schemas.openxmlformats.org/officeDocument/2006/relationships/image" Target="media/image49.png"/><Relationship Id="rId78" Type="http://schemas.openxmlformats.org/officeDocument/2006/relationships/image" Target="media/image54.wmf"/><Relationship Id="rId94" Type="http://schemas.openxmlformats.org/officeDocument/2006/relationships/image" Target="media/image62.png"/><Relationship Id="rId99" Type="http://schemas.openxmlformats.org/officeDocument/2006/relationships/image" Target="media/image67.wmf"/><Relationship Id="rId101" Type="http://schemas.openxmlformats.org/officeDocument/2006/relationships/image" Target="media/image69.wmf"/><Relationship Id="rId122" Type="http://schemas.openxmlformats.org/officeDocument/2006/relationships/image" Target="media/image82.wmf"/><Relationship Id="rId143" Type="http://schemas.openxmlformats.org/officeDocument/2006/relationships/image" Target="media/image96.png"/><Relationship Id="rId148" Type="http://schemas.openxmlformats.org/officeDocument/2006/relationships/image" Target="media/image100.wmf"/><Relationship Id="rId164" Type="http://schemas.openxmlformats.org/officeDocument/2006/relationships/image" Target="media/image111.wmf"/><Relationship Id="rId169" Type="http://schemas.openxmlformats.org/officeDocument/2006/relationships/image" Target="media/image114.emf"/><Relationship Id="rId185" Type="http://schemas.openxmlformats.org/officeDocument/2006/relationships/image" Target="media/image122.wmf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80" Type="http://schemas.openxmlformats.org/officeDocument/2006/relationships/image" Target="media/image129.emf"/><Relationship Id="rId210" Type="http://schemas.openxmlformats.org/officeDocument/2006/relationships/image" Target="media/image132.png"/><Relationship Id="rId215" Type="http://schemas.openxmlformats.org/officeDocument/2006/relationships/theme" Target="theme/theme1.xml"/><Relationship Id="rId26" Type="http://schemas.openxmlformats.org/officeDocument/2006/relationships/image" Target="media/image21.emf"/><Relationship Id="rId47" Type="http://schemas.openxmlformats.org/officeDocument/2006/relationships/image" Target="media/image29.png"/><Relationship Id="rId68" Type="http://schemas.openxmlformats.org/officeDocument/2006/relationships/image" Target="media/image44.png"/><Relationship Id="rId89" Type="http://schemas.openxmlformats.org/officeDocument/2006/relationships/image" Target="media/image68.wmf"/><Relationship Id="rId112" Type="http://schemas.openxmlformats.org/officeDocument/2006/relationships/oleObject" Target="embeddings/oleObject22.bin"/><Relationship Id="rId133" Type="http://schemas.openxmlformats.org/officeDocument/2006/relationships/oleObject" Target="embeddings/oleObject28.bin"/><Relationship Id="rId154" Type="http://schemas.openxmlformats.org/officeDocument/2006/relationships/image" Target="media/image104.wmf"/><Relationship Id="rId175" Type="http://schemas.openxmlformats.org/officeDocument/2006/relationships/oleObject" Target="embeddings/oleObject42.bin"/><Relationship Id="rId196" Type="http://schemas.openxmlformats.org/officeDocument/2006/relationships/image" Target="media/image128.wmf"/><Relationship Id="rId200" Type="http://schemas.openxmlformats.org/officeDocument/2006/relationships/image" Target="media/image123.wmf"/><Relationship Id="rId16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1C1196-1861-4B46-AFBB-E1F19ECAA9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4</TotalTime>
  <Pages>42</Pages>
  <Words>5645</Words>
  <Characters>32177</Characters>
  <Application>Microsoft Office Word</Application>
  <DocSecurity>0</DocSecurity>
  <Lines>268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слав Евсеев</dc:creator>
  <cp:keywords/>
  <dc:description/>
  <cp:lastModifiedBy>Владислав Евсеев</cp:lastModifiedBy>
  <cp:revision>20</cp:revision>
  <dcterms:created xsi:type="dcterms:W3CDTF">2021-11-27T13:28:00Z</dcterms:created>
  <dcterms:modified xsi:type="dcterms:W3CDTF">2022-03-12T15:12:00Z</dcterms:modified>
</cp:coreProperties>
</file>